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6" r:id="rId2"/>
    <p:sldId id="289" r:id="rId3"/>
    <p:sldId id="257" r:id="rId4"/>
    <p:sldId id="258" r:id="rId5"/>
    <p:sldId id="259" r:id="rId6"/>
    <p:sldId id="290" r:id="rId7"/>
    <p:sldId id="261" r:id="rId8"/>
    <p:sldId id="291" r:id="rId9"/>
    <p:sldId id="262" r:id="rId10"/>
    <p:sldId id="260" r:id="rId11"/>
    <p:sldId id="263" r:id="rId12"/>
    <p:sldId id="264" r:id="rId13"/>
    <p:sldId id="296" r:id="rId14"/>
    <p:sldId id="297" r:id="rId15"/>
    <p:sldId id="265" r:id="rId16"/>
    <p:sldId id="266" r:id="rId17"/>
    <p:sldId id="267" r:id="rId18"/>
    <p:sldId id="268" r:id="rId19"/>
    <p:sldId id="305" r:id="rId20"/>
    <p:sldId id="269" r:id="rId21"/>
    <p:sldId id="270" r:id="rId22"/>
    <p:sldId id="293" r:id="rId23"/>
    <p:sldId id="271" r:id="rId24"/>
    <p:sldId id="294" r:id="rId25"/>
    <p:sldId id="272" r:id="rId26"/>
    <p:sldId id="299" r:id="rId27"/>
    <p:sldId id="273" r:id="rId28"/>
    <p:sldId id="295" r:id="rId29"/>
    <p:sldId id="274" r:id="rId30"/>
    <p:sldId id="300" r:id="rId31"/>
    <p:sldId id="302" r:id="rId32"/>
    <p:sldId id="275" r:id="rId33"/>
    <p:sldId id="301" r:id="rId34"/>
    <p:sldId id="276" r:id="rId35"/>
    <p:sldId id="303" r:id="rId36"/>
    <p:sldId id="304" r:id="rId37"/>
    <p:sldId id="277" r:id="rId38"/>
    <p:sldId id="278" r:id="rId39"/>
    <p:sldId id="306" r:id="rId40"/>
    <p:sldId id="307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wner" initials="O" lastIdx="1" clrIdx="0">
    <p:extLst>
      <p:ext uri="{19B8F6BF-5375-455C-9EA6-DF929625EA0E}">
        <p15:presenceInfo xmlns:p15="http://schemas.microsoft.com/office/powerpoint/2012/main" userId="Own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BABB"/>
    <a:srgbClr val="A3A2A3"/>
    <a:srgbClr val="5B9BD5"/>
    <a:srgbClr val="BDD7EE"/>
    <a:srgbClr val="FFFFFF"/>
    <a:srgbClr val="018AD0"/>
    <a:srgbClr val="008AD0"/>
    <a:srgbClr val="008A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0" autoAdjust="0"/>
    <p:restoredTop sz="94660"/>
  </p:normalViewPr>
  <p:slideViewPr>
    <p:cSldViewPr snapToGrid="0">
      <p:cViewPr varScale="1">
        <p:scale>
          <a:sx n="65" d="100"/>
          <a:sy n="65" d="100"/>
        </p:scale>
        <p:origin x="131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44.emf"/><Relationship Id="rId1" Type="http://schemas.openxmlformats.org/officeDocument/2006/relationships/image" Target="../media/image57.wmf"/><Relationship Id="rId4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581C41-5BE0-436E-866D-4009AD940580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3CC580-AABA-4635-935D-B2409AABCC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969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CC580-AABA-4635-935D-B2409AABCCA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1861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CC580-AABA-4635-935D-B2409AABCCA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008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CC580-AABA-4635-935D-B2409AABCCA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0995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CC580-AABA-4635-935D-B2409AABCCA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7692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CC580-AABA-4635-935D-B2409AABCCA5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448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9315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746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126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727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612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361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771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560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411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9817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909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89E3D-8006-40AC-B1D6-87CBD5C00C24}" type="datetimeFigureOut">
              <a:rPr lang="zh-CN" altLang="en-US" smtClean="0"/>
              <a:t>2015/6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53811-E996-4A38-91A5-EF87EC7D6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680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39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jpe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60.jpeg"/><Relationship Id="rId10" Type="http://schemas.openxmlformats.org/officeDocument/2006/relationships/image" Target="../media/image44.e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0.png"/><Relationship Id="rId4" Type="http://schemas.openxmlformats.org/officeDocument/2006/relationships/image" Target="../media/image5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7"/>
            <a:ext cx="9144000" cy="685314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278263"/>
            <a:ext cx="6858000" cy="1477108"/>
          </a:xfrm>
        </p:spPr>
        <p:txBody>
          <a:bodyPr>
            <a:normAutofit/>
          </a:bodyPr>
          <a:lstStyle/>
          <a:p>
            <a:r>
              <a:rPr lang="en-US" altLang="zh-CN" sz="4800" b="1" dirty="0"/>
              <a:t>Single Image Haze Removal</a:t>
            </a:r>
            <a:br>
              <a:rPr lang="en-US" altLang="zh-CN" sz="4800" b="1" dirty="0"/>
            </a:br>
            <a:r>
              <a:rPr lang="en-US" altLang="zh-CN" sz="4800" b="1" dirty="0"/>
              <a:t>Using Dark Channel Prior</a:t>
            </a:r>
            <a:endParaRPr lang="zh-CN" altLang="en-US" sz="48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098430" y="3112664"/>
            <a:ext cx="4436218" cy="1692807"/>
          </a:xfrm>
        </p:spPr>
        <p:txBody>
          <a:bodyPr>
            <a:no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e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ho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imin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</a:p>
          <a:p>
            <a:pPr algn="r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an  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n</a:t>
            </a:r>
            <a:r>
              <a:rPr lang="en-US" altLang="zh-CN" sz="2800" b="1" dirty="0" err="1" smtClean="0">
                <a:solidFill>
                  <a:srgbClr val="BCBAB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r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aoou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g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78186" cy="99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02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标注 1"/>
              <p:cNvSpPr/>
              <p:nvPr/>
            </p:nvSpPr>
            <p:spPr>
              <a:xfrm>
                <a:off x="3985845" y="246185"/>
                <a:ext cx="4783016" cy="973802"/>
              </a:xfrm>
              <a:prstGeom prst="wedgeRectCallout">
                <a:avLst>
                  <a:gd name="adj1" fmla="val -23039"/>
                  <a:gd name="adj2" fmla="val 17953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∗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</m:d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1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标注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845" y="246185"/>
                <a:ext cx="4783016" cy="973802"/>
              </a:xfrm>
              <a:prstGeom prst="wedgeRectCallout">
                <a:avLst>
                  <a:gd name="adj1" fmla="val -23039"/>
                  <a:gd name="adj2" fmla="val 179532"/>
                </a:avLst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3752972"/>
            <a:ext cx="4601897" cy="27908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>
                <a:spLocks noGrp="1"/>
              </p:cNvSpPr>
              <p:nvPr/>
            </p:nvSpPr>
            <p:spPr>
              <a:xfrm>
                <a:off x="619125" y="820616"/>
                <a:ext cx="8022981" cy="3190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zy image model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pectral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eived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the observer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m of the distribution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rectly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smitted light and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irlight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000" b="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sz="2000" b="0" dirty="0" smtClean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observed intensity,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scen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ance, 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tmospheric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ght,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dium transmission.</a:t>
                </a:r>
              </a:p>
            </p:txBody>
          </p:sp>
        </mc:Choice>
        <mc:Fallback xmlns="">
          <p:sp>
            <p:nvSpPr>
              <p:cNvPr id="4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25" y="820616"/>
                <a:ext cx="8022981" cy="3190265"/>
              </a:xfrm>
              <a:prstGeom prst="rect">
                <a:avLst/>
              </a:prstGeom>
              <a:blipFill rotWithShape="0">
                <a:blip r:embed="rId4"/>
                <a:stretch>
                  <a:fillRect l="-1596" t="-5354" r="-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流程图: 联系 4"/>
          <p:cNvSpPr/>
          <p:nvPr/>
        </p:nvSpPr>
        <p:spPr>
          <a:xfrm>
            <a:off x="622788" y="882122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4"/>
          <p:cNvSpPr txBox="1"/>
          <p:nvPr/>
        </p:nvSpPr>
        <p:spPr>
          <a:xfrm>
            <a:off x="5296195" y="4768814"/>
            <a:ext cx="3847805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ture quoted </a:t>
            </a:r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 </a:t>
            </a:r>
            <a:r>
              <a:rPr lang="de-DE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av Y. Schechner, Srinivasa G. Narasimhan, and Shree K. Nayar </a:t>
            </a:r>
            <a:r>
              <a:rPr lang="en-US" altLang="zh-CN" dirty="0" smtClean="0"/>
              <a:t>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ization-based vision through haze</a:t>
            </a:r>
            <a:r>
              <a:rPr lang="en-US" altLang="zh-CN" dirty="0" smtClean="0"/>
              <a:t>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8670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4865" y="1262917"/>
                <a:ext cx="8250116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ed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servation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In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st of the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sky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tches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t least one color channel has some pixel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os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nsity ar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ero.</a:t>
                </a:r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 smtClean="0"/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𝑑𝑎𝑟𝑘</m:t>
                            </m:r>
                          </m:sup>
                        </m:sSup>
                        <m:d>
                          <m:d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lim>
                        </m:limLow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</m:fName>
                      <m:e>
                        <m:func>
                          <m:func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p>
                            </m:sSup>
                          </m:e>
                        </m:func>
                      </m:e>
                    </m:func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</a:rPr>
                      <m:t> )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000" dirty="0" smtClean="0"/>
              </a:p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 smtClean="0"/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𝑎𝑟𝑘</m:t>
                        </m:r>
                      </m:sup>
                    </m:sSup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olor channel of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local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tch centered at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sons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for 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s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istence:</a:t>
                </a:r>
              </a:p>
              <a:p>
                <a:pPr marL="0" indent="0">
                  <a:buNone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hadows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colorful objects or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rfaces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) dark objects or surfaces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865" y="1262917"/>
                <a:ext cx="8250116" cy="4351338"/>
              </a:xfrm>
              <a:blipFill rotWithShape="0">
                <a:blip r:embed="rId2"/>
                <a:stretch>
                  <a:fillRect l="-1035" t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98281" y="400297"/>
            <a:ext cx="7886700" cy="983028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rk channel </a:t>
            </a:r>
            <a:r>
              <a:rPr lang="en-US" altLang="zh-CN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r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流程图: 联系 3"/>
          <p:cNvSpPr/>
          <p:nvPr/>
        </p:nvSpPr>
        <p:spPr>
          <a:xfrm>
            <a:off x="553910" y="1355467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联系 5"/>
          <p:cNvSpPr/>
          <p:nvPr/>
        </p:nvSpPr>
        <p:spPr>
          <a:xfrm>
            <a:off x="553914" y="3831220"/>
            <a:ext cx="233164" cy="260954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26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7266" y="902678"/>
            <a:ext cx="7886700" cy="131358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if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ness: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 smtClean="0"/>
              <a:t>   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lect 5,000 images and manually cut out the sky regions. Their dark channels are computed using a patch size 15×15.</a:t>
            </a:r>
          </a:p>
          <a:p>
            <a:pPr>
              <a:lnSpc>
                <a:spcPct val="100000"/>
              </a:lnSpc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769" y="2359956"/>
            <a:ext cx="4415585" cy="2271037"/>
          </a:xfrm>
          <a:prstGeom prst="rect">
            <a:avLst/>
          </a:prstGeom>
        </p:spPr>
      </p:pic>
      <p:pic>
        <p:nvPicPr>
          <p:cNvPr id="5" name="图片 4" descr="C:\Users\JP_Wang\Desktop\untitled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369" y="2359956"/>
            <a:ext cx="3884735" cy="222376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流程图: 联系 6"/>
          <p:cNvSpPr/>
          <p:nvPr/>
        </p:nvSpPr>
        <p:spPr>
          <a:xfrm>
            <a:off x="687266" y="964382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031632" y="4583724"/>
            <a:ext cx="529883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al result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: 500x500, patch size: 15x15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75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dark channel values = 0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86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dark channel values &lt; 16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9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dark channel values &lt; 25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4630616" y="251611"/>
            <a:ext cx="3598985" cy="996461"/>
          </a:xfrm>
          <a:prstGeom prst="wedgeRoundRectCallout">
            <a:avLst>
              <a:gd name="adj1" fmla="val -20833"/>
              <a:gd name="adj2" fmla="val 7661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rk channel prior is not a good prior for th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y region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0890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910" y="185196"/>
            <a:ext cx="3558412" cy="304089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591" y="144686"/>
            <a:ext cx="3565191" cy="30408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1476" y="3437682"/>
            <a:ext cx="3598266" cy="308683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516285" y="3134555"/>
            <a:ext cx="15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8" name="矩形 7"/>
          <p:cNvSpPr/>
          <p:nvPr/>
        </p:nvSpPr>
        <p:spPr>
          <a:xfrm>
            <a:off x="6579742" y="3148676"/>
            <a:ext cx="1594775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(R,G,B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46203" y="6407286"/>
            <a:ext cx="1594775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rk channel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8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267" y="127322"/>
            <a:ext cx="3329914" cy="302149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835" y="3368235"/>
            <a:ext cx="3310973" cy="30194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255" y="127322"/>
            <a:ext cx="3313558" cy="302149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666755" y="3160889"/>
            <a:ext cx="15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8" name="矩形 7"/>
          <p:cNvSpPr/>
          <p:nvPr/>
        </p:nvSpPr>
        <p:spPr>
          <a:xfrm>
            <a:off x="6653808" y="3183569"/>
            <a:ext cx="1594775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(R,G,B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98879" y="6327753"/>
            <a:ext cx="1594775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rk channel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9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19138"/>
                <a:ext cx="7886700" cy="2617196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ize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aze imaging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ssume that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tmospheric light A i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</a:t>
                </a:r>
                <a:endPara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1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culate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ark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nnel: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19138"/>
                <a:ext cx="7886700" cy="2617196"/>
              </a:xfrm>
              <a:blipFill rotWithShape="0">
                <a:blip r:embed="rId2"/>
                <a:stretch>
                  <a:fillRect l="-1005" t="-3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4238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ing the Transmission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流程图: 联系 3"/>
          <p:cNvSpPr/>
          <p:nvPr/>
        </p:nvSpPr>
        <p:spPr>
          <a:xfrm>
            <a:off x="628650" y="1679045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流程图: 联系 4"/>
          <p:cNvSpPr/>
          <p:nvPr/>
        </p:nvSpPr>
        <p:spPr>
          <a:xfrm>
            <a:off x="628650" y="3378020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圆角矩形标注 5"/>
              <p:cNvSpPr/>
              <p:nvPr/>
            </p:nvSpPr>
            <p:spPr>
              <a:xfrm>
                <a:off x="6131903" y="3133121"/>
                <a:ext cx="2504342" cy="621323"/>
              </a:xfrm>
              <a:prstGeom prst="wedgeRoundRectCallout">
                <a:avLst>
                  <a:gd name="adj1" fmla="val -28229"/>
                  <a:gd name="adj2" fmla="val 86719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cs typeface="Times New Roman" panose="02020603050405020304" pitchFamily="18" charset="0"/>
                  </a:rPr>
                  <a:t>In fac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圆角矩形标注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903" y="3133121"/>
                <a:ext cx="2504342" cy="621323"/>
              </a:xfrm>
              <a:prstGeom prst="wedgeRoundRectCallout">
                <a:avLst>
                  <a:gd name="adj1" fmla="val -28229"/>
                  <a:gd name="adj2" fmla="val 86719"/>
                  <a:gd name="adj3" fmla="val 16667"/>
                </a:avLst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圆角矩形标注 8"/>
              <p:cNvSpPr/>
              <p:nvPr/>
            </p:nvSpPr>
            <p:spPr>
              <a:xfrm>
                <a:off x="5842489" y="1467951"/>
                <a:ext cx="2914650" cy="621323"/>
              </a:xfrm>
              <a:prstGeom prst="wedgeRoundRectCallout">
                <a:avLst>
                  <a:gd name="adj1" fmla="val -34336"/>
                  <a:gd name="adj2" fmla="val 88580"/>
                  <a:gd name="adj3" fmla="val 16667"/>
                </a:avLst>
              </a:prstGeom>
              <a:solidFill>
                <a:srgbClr val="5B9BD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6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n-US" altLang="zh-CN" sz="16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6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16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6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圆角矩形标注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489" y="1467951"/>
                <a:ext cx="2914650" cy="621323"/>
              </a:xfrm>
              <a:prstGeom prst="wedgeRoundRectCallout">
                <a:avLst>
                  <a:gd name="adj1" fmla="val -34336"/>
                  <a:gd name="adj2" fmla="val 88580"/>
                  <a:gd name="adj3" fmla="val 16667"/>
                </a:avLst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28650" y="3905631"/>
                <a:ext cx="812848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Assum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 the transmission in a local patc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stant, denote transmission as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put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inimum operators on both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des. 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3905631"/>
                <a:ext cx="8128489" cy="707886"/>
              </a:xfrm>
              <a:prstGeom prst="rect">
                <a:avLst/>
              </a:prstGeom>
              <a:blipFill rotWithShape="0">
                <a:blip r:embed="rId5"/>
                <a:stretch>
                  <a:fillRect l="-750"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28650" y="4782111"/>
                <a:ext cx="7886700" cy="868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𝑖𝑛</m:t>
                                      </m:r>
                                    </m:e>
                                    <m:li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∈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𝛺</m:t>
                                      </m:r>
                                      <m:d>
                                        <m:d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lim>
                                  </m:limLow>
                                </m:fName>
                                <m:e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𝐼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sup>
                                          </m:sSup>
                                          <m:d>
                                            <m:d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e>
                                <m:li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+ 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acc>
                            <m:accPr>
                              <m:chr m:val="̃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zh-CN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782111"/>
                <a:ext cx="7886700" cy="8685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标注 9"/>
          <p:cNvSpPr/>
          <p:nvPr/>
        </p:nvSpPr>
        <p:spPr>
          <a:xfrm>
            <a:off x="1650470" y="5687998"/>
            <a:ext cx="3859078" cy="779192"/>
          </a:xfrm>
          <a:prstGeom prst="wedgeRoundRectCallout">
            <a:avLst>
              <a:gd name="adj1" fmla="val -14411"/>
              <a:gd name="adj2" fmla="val -84623"/>
              <a:gd name="adj3" fmla="val 16667"/>
            </a:avLst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e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 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, its complexity is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to 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mage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68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96462"/>
                <a:ext cx="7886700" cy="5180501"/>
              </a:xfrm>
            </p:spPr>
            <p:txBody>
              <a:bodyPr>
                <a:normAutofit/>
              </a:bodyPr>
              <a:lstStyle/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Notice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/>
                    </m:sSup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haze-fre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age,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rk channel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lose to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ero:</a:t>
                </a:r>
              </a:p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𝑎𝑟𝑘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li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lim>
                          </m:limLow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</m:fName>
                        <m:e>
                          <m:func>
                            <m:func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e>
                                <m:li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lim>
                              </m:limLow>
                            </m:fName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p>
                            </m:e>
                          </m:func>
                        </m:e>
                      </m:func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 )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This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ad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li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e>
                                <m:li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func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We can eliminate the multiplicative term and estimate the transmissio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mply 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altLang="zh-CN" sz="2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e>
                                <m:li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altLang="zh-CN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en-US" altLang="zh-CN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c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func>
                          <m:r>
                            <m:rPr>
                              <m:nor/>
                            </m:rPr>
                            <a:rPr lang="en-US" altLang="zh-CN" sz="2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  </m:t>
                          </m:r>
                        </m:e>
                      </m:func>
                    </m:oMath>
                  </m:oMathPara>
                </a14:m>
                <a:endPara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zh-CN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96462"/>
                <a:ext cx="7886700" cy="5180501"/>
              </a:xfrm>
              <a:blipFill rotWithShape="0">
                <a:blip r:embed="rId2"/>
                <a:stretch>
                  <a:fillRect t="-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圆角矩形标注 3"/>
              <p:cNvSpPr/>
              <p:nvPr/>
            </p:nvSpPr>
            <p:spPr>
              <a:xfrm>
                <a:off x="1371600" y="4824397"/>
                <a:ext cx="6543040" cy="773763"/>
              </a:xfrm>
              <a:prstGeom prst="wedgeRoundRectCallout">
                <a:avLst>
                  <a:gd name="adj1" fmla="val -14262"/>
                  <a:gd name="adj2" fmla="val -105632"/>
                  <a:gd name="adj3" fmla="val 16667"/>
                </a:avLst>
              </a:prstGeom>
              <a:solidFill>
                <a:srgbClr val="5B9BD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𝑖𝑛</m:t>
                                      </m:r>
                                    </m:e>
                                    <m:li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∈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𝛺</m:t>
                                      </m:r>
                                      <m:d>
                                        <m:d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lim>
                                  </m:limLow>
                                </m:fName>
                                <m:e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𝐼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sup>
                                          </m:sSup>
                                          <m:d>
                                            <m:d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e>
                                <m:li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+ 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acc>
                            <m:accPr>
                              <m:chr m:val="̃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zh-CN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圆角矩形标注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824397"/>
                <a:ext cx="6543040" cy="773763"/>
              </a:xfrm>
              <a:prstGeom prst="wedgeRoundRectCallout">
                <a:avLst>
                  <a:gd name="adj1" fmla="val -14262"/>
                  <a:gd name="adj2" fmla="val -105632"/>
                  <a:gd name="adj3" fmla="val 16667"/>
                </a:avLst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70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0373" y="868101"/>
                <a:ext cx="8052214" cy="2988791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ky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ons :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ark channel prior is not a good prior for the sky regions. But th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or of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ky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a hazy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age is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ually very similar to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tmospheric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ght 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n the sky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on have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nor/>
                                </m:rPr>
                                <a:rPr lang="en-US" altLang="zh-CN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altLang="zh-CN" sz="2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e>
                                <m:li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altLang="zh-CN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en-US" altLang="zh-CN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c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func>
                          <m:r>
                            <m:rPr>
                              <m:nor/>
                            </m:rPr>
                            <a:rPr lang="en-US" altLang="zh-CN" sz="2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 </m:t>
                          </m:r>
                          <m:r>
                            <m:rPr>
                              <m:nor/>
                            </m:rPr>
                            <a:rPr lang="en-US" altLang="zh-CN" sz="200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≈</m:t>
                          </m:r>
                          <m:r>
                            <m:rPr>
                              <m:nor/>
                            </m:rPr>
                            <a:rPr lang="en-US" altLang="zh-CN" sz="2000" b="0" i="0" smtClean="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n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0373" y="868101"/>
                <a:ext cx="8052214" cy="2988791"/>
              </a:xfrm>
              <a:blipFill rotWithShape="0">
                <a:blip r:embed="rId2"/>
                <a:stretch>
                  <a:fillRect l="-1363" t="-3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流程图: 联系 4"/>
          <p:cNvSpPr/>
          <p:nvPr/>
        </p:nvSpPr>
        <p:spPr>
          <a:xfrm>
            <a:off x="640373" y="981724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671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69810" y="928852"/>
                <a:ext cx="7886700" cy="5430960"/>
              </a:xfrm>
              <a:solidFill>
                <a:srgbClr val="FFFFFF"/>
              </a:solidFill>
            </p:spPr>
            <p:txBody>
              <a:bodyPr>
                <a:normAutofit/>
              </a:bodyPr>
              <a:lstStyle/>
              <a:p>
                <a:pPr>
                  <a:spcAft>
                    <a:spcPts val="1800"/>
                  </a:spcAft>
                </a:pPr>
                <a:r>
                  <a:rPr lang="en-US" altLang="zh-CN" dirty="0" smtClean="0"/>
                  <a:t> 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rection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meter 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𝝎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	 </a:t>
                </a:r>
                <a:r>
                  <a:rPr lang="en-US" altLang="zh-CN" dirty="0" smtClean="0"/>
                  <a:t>        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ven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clear days the atmosphere is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 absolutely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 of any particle. </a:t>
                </a:r>
                <a:endParaRPr lang="en-US" altLang="zh-CN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The presence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haze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damental cue for human to perceive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.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is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led aerial perspective. </a:t>
                </a:r>
                <a:endParaRPr lang="en-US" altLang="zh-CN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Remove the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ze thoroughly, the image may seem unnatural and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may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e the feeling of depth. </a:t>
                </a:r>
                <a:endParaRPr lang="en-US" altLang="zh-CN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So, introduce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onstant parameter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𝝎</m:t>
                    </m:r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keep a small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ount of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z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limLow>
                            <m:limLow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altLang="zh-CN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zh-CN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altLang="zh-CN" sz="24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en-US" altLang="zh-CN" sz="24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c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func>
                          <m:r>
                            <m:rPr>
                              <m:nor/>
                            </m:rPr>
                            <a:rPr lang="en-US" altLang="zh-CN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  </m:t>
                          </m:r>
                        </m:e>
                      </m:func>
                    </m:oMath>
                  </m:oMathPara>
                </a14:m>
                <a:endParaRPr lang="en-US" altLang="zh-CN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,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9810" y="928852"/>
                <a:ext cx="7886700" cy="5430960"/>
              </a:xfrm>
              <a:blipFill rotWithShape="0">
                <a:blip r:embed="rId2"/>
                <a:stretch>
                  <a:fillRect l="-1391" t="-2020" r="-1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流程图: 联系 3"/>
          <p:cNvSpPr/>
          <p:nvPr/>
        </p:nvSpPr>
        <p:spPr>
          <a:xfrm>
            <a:off x="727685" y="1014212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21799" y="1555422"/>
            <a:ext cx="1119517" cy="539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son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7" name="流程图: 联系 6"/>
          <p:cNvSpPr/>
          <p:nvPr/>
        </p:nvSpPr>
        <p:spPr>
          <a:xfrm>
            <a:off x="1504715" y="2639028"/>
            <a:ext cx="106102" cy="100550"/>
          </a:xfrm>
          <a:prstGeom prst="flowChartConnector">
            <a:avLst/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" name="流程图: 联系 7"/>
          <p:cNvSpPr/>
          <p:nvPr/>
        </p:nvSpPr>
        <p:spPr>
          <a:xfrm>
            <a:off x="2258993" y="1871353"/>
            <a:ext cx="106102" cy="100550"/>
          </a:xfrm>
          <a:prstGeom prst="flowChartConnector">
            <a:avLst/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9" name="流程图: 联系 8"/>
          <p:cNvSpPr/>
          <p:nvPr/>
        </p:nvSpPr>
        <p:spPr>
          <a:xfrm>
            <a:off x="892548" y="3370162"/>
            <a:ext cx="106102" cy="100550"/>
          </a:xfrm>
          <a:prstGeom prst="flowChartConnector">
            <a:avLst/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70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5" y="196769"/>
            <a:ext cx="3165407" cy="27222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173" y="196769"/>
            <a:ext cx="3168032" cy="27222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173" y="3000042"/>
            <a:ext cx="3168032" cy="270703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675" y="3000042"/>
            <a:ext cx="3167727" cy="270703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106592" y="5707074"/>
            <a:ext cx="15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945808" y="5776522"/>
                <a:ext cx="6287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808" y="5776522"/>
                <a:ext cx="628762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164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252288" y="2203198"/>
                <a:ext cx="3144739" cy="824353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1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𝑱</m:t>
                      </m:r>
                      <m:d>
                        <m:dPr>
                          <m:ctrlP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1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𝒕</m:t>
                      </m:r>
                      <m:d>
                        <m:dPr>
                          <m:ctrlP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1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1400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2288" y="2203198"/>
                <a:ext cx="3144739" cy="82435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云形标注 11"/>
          <p:cNvSpPr/>
          <p:nvPr/>
        </p:nvSpPr>
        <p:spPr>
          <a:xfrm>
            <a:off x="4283558" y="1204991"/>
            <a:ext cx="1113692" cy="7854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怎么得来的？</a:t>
            </a:r>
            <a:endParaRPr lang="zh-CN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040158" y="2285692"/>
                <a:ext cx="2414955" cy="562707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>
                  <a:spcAft>
                    <a:spcPts val="600"/>
                  </a:spcAft>
                </a:pPr>
                <a:r>
                  <a:rPr lang="zh-CN" altLang="en-US" sz="1400" dirty="0" smtClean="0"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1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1400" dirty="0" smtClean="0"/>
                  <a:t> 推得</a:t>
                </a:r>
                <a:endParaRPr lang="zh-CN" altLang="en-US" sz="1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158" y="2285692"/>
                <a:ext cx="2414955" cy="562707"/>
              </a:xfrm>
              <a:prstGeom prst="rect">
                <a:avLst/>
              </a:prstGeom>
              <a:blipFill rotWithShape="0">
                <a:blip r:embed="rId3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 rot="10800000">
            <a:off x="3567903" y="2438846"/>
            <a:ext cx="480646" cy="2344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6180927" y="3718435"/>
            <a:ext cx="296880" cy="2048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498721" y="3544389"/>
            <a:ext cx="1019933" cy="89653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求</a:t>
            </a:r>
            <a:r>
              <a:rPr lang="en-US" altLang="zh-CN" sz="1400" dirty="0" smtClean="0"/>
              <a:t>A</a:t>
            </a:r>
            <a:endParaRPr lang="zh-CN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云形标注 17"/>
              <p:cNvSpPr/>
              <p:nvPr/>
            </p:nvSpPr>
            <p:spPr>
              <a:xfrm>
                <a:off x="6239572" y="1204991"/>
                <a:ext cx="1113692" cy="785446"/>
              </a:xfrm>
              <a:prstGeom prst="cloud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/>
                  <a:t>怎么求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1400" dirty="0" smtClean="0"/>
                  <a:t>？</a:t>
                </a:r>
                <a:endParaRPr lang="zh-CN" altLang="en-US" sz="1400" dirty="0"/>
              </a:p>
            </p:txBody>
          </p:sp>
        </mc:Choice>
        <mc:Fallback xmlns="">
          <p:sp>
            <p:nvSpPr>
              <p:cNvPr id="18" name="云形标注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9572" y="1204991"/>
                <a:ext cx="1113692" cy="785446"/>
              </a:xfrm>
              <a:prstGeom prst="cloudCallou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右箭头 19"/>
          <p:cNvSpPr/>
          <p:nvPr/>
        </p:nvSpPr>
        <p:spPr>
          <a:xfrm rot="7572202">
            <a:off x="3892105" y="3202069"/>
            <a:ext cx="480646" cy="2344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395958" y="3544389"/>
                <a:ext cx="973013" cy="896538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/>
                  <a:t>估算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958" y="3544389"/>
                <a:ext cx="973013" cy="89653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圆角矩形 21"/>
          <p:cNvSpPr/>
          <p:nvPr/>
        </p:nvSpPr>
        <p:spPr>
          <a:xfrm>
            <a:off x="4840404" y="3465126"/>
            <a:ext cx="1284160" cy="64450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</a:rPr>
              <a:t>提出</a:t>
            </a:r>
            <a:r>
              <a:rPr lang="zh-CN" altLang="en-US" sz="1400" b="1" dirty="0" smtClean="0">
                <a:solidFill>
                  <a:schemeClr val="bg1"/>
                </a:solidFill>
              </a:rPr>
              <a:t>暗原色先验</a:t>
            </a:r>
            <a:endParaRPr lang="zh-CN" altLang="en-US" sz="1400" b="1" dirty="0">
              <a:solidFill>
                <a:schemeClr val="bg1"/>
              </a:solidFill>
            </a:endParaRPr>
          </a:p>
        </p:txBody>
      </p:sp>
      <p:sp>
        <p:nvSpPr>
          <p:cNvPr id="23" name="右箭头 22"/>
          <p:cNvSpPr/>
          <p:nvPr/>
        </p:nvSpPr>
        <p:spPr>
          <a:xfrm rot="5400000">
            <a:off x="6673326" y="3186835"/>
            <a:ext cx="480646" cy="2344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 rot="10800000">
            <a:off x="4438459" y="3756846"/>
            <a:ext cx="345583" cy="166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3438891" y="5124699"/>
                <a:ext cx="973013" cy="762009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/>
                  <a:t>优化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891" y="5124699"/>
                <a:ext cx="973013" cy="76200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右箭头 25"/>
          <p:cNvSpPr/>
          <p:nvPr/>
        </p:nvSpPr>
        <p:spPr>
          <a:xfrm rot="5400000">
            <a:off x="3610302" y="4648143"/>
            <a:ext cx="547562" cy="2693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>
            <a:off x="1192770" y="5124699"/>
            <a:ext cx="1617785" cy="762009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</a:rPr>
              <a:t>Soft matting </a:t>
            </a:r>
            <a:r>
              <a:rPr lang="zh-CN" altLang="en-US" sz="1400" b="1" dirty="0" smtClean="0">
                <a:solidFill>
                  <a:schemeClr val="bg1"/>
                </a:solidFill>
              </a:rPr>
              <a:t>方法</a:t>
            </a:r>
            <a:endParaRPr lang="zh-CN" altLang="en-US" sz="1400" b="1" dirty="0">
              <a:solidFill>
                <a:schemeClr val="bg1"/>
              </a:solidFill>
            </a:endParaRPr>
          </a:p>
        </p:txBody>
      </p:sp>
      <p:sp>
        <p:nvSpPr>
          <p:cNvPr id="28" name="右箭头 27"/>
          <p:cNvSpPr/>
          <p:nvPr/>
        </p:nvSpPr>
        <p:spPr>
          <a:xfrm>
            <a:off x="2884400" y="5346217"/>
            <a:ext cx="480646" cy="2344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5550614" y="5041357"/>
                <a:ext cx="2239107" cy="1113703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ax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⁡(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1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1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614" y="5041357"/>
                <a:ext cx="2239107" cy="111370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右箭头 31"/>
          <p:cNvSpPr/>
          <p:nvPr/>
        </p:nvSpPr>
        <p:spPr>
          <a:xfrm>
            <a:off x="4485749" y="5306945"/>
            <a:ext cx="994999" cy="2635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2513133" y="407455"/>
            <a:ext cx="4482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暗原色先验去雾流程图</a:t>
            </a:r>
            <a:endParaRPr lang="zh-CN" altLang="en-US" sz="3200" b="1" dirty="0"/>
          </a:p>
        </p:txBody>
      </p:sp>
      <p:sp>
        <p:nvSpPr>
          <p:cNvPr id="30" name="右箭头 29"/>
          <p:cNvSpPr/>
          <p:nvPr/>
        </p:nvSpPr>
        <p:spPr>
          <a:xfrm rot="5400000">
            <a:off x="6673326" y="4632124"/>
            <a:ext cx="480646" cy="2344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 rot="10800000">
            <a:off x="4458903" y="4145624"/>
            <a:ext cx="1949885" cy="1750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78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  <p:bldP spid="32" grpId="0" animBg="1"/>
      <p:bldP spid="30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93480" y="1407415"/>
                <a:ext cx="7886700" cy="1952767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age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ting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𝑰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𝑭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1−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where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foreground and background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ors,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foreground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acity.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3480" y="1407415"/>
                <a:ext cx="7886700" cy="1952767"/>
              </a:xfrm>
              <a:blipFill rotWithShape="0">
                <a:blip r:embed="rId2"/>
                <a:stretch>
                  <a:fillRect l="-1391" t="-5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593481" y="500062"/>
                <a:ext cx="7886699" cy="738429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en-US" altLang="zh-CN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ft matting: optimiz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d>
                      <m:d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36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93481" y="500062"/>
                <a:ext cx="7886699" cy="738429"/>
              </a:xfrm>
              <a:blipFill rotWithShape="0">
                <a:blip r:embed="rId3"/>
                <a:stretch>
                  <a:fillRect t="-11570" b="-19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43200" y="3529105"/>
                <a:ext cx="3553428" cy="400110"/>
              </a:xfrm>
              <a:prstGeom prst="rect">
                <a:avLst/>
              </a:prstGeom>
              <a:solidFill>
                <a:srgbClr val="BDD7EE"/>
              </a:solidFill>
              <a:ln>
                <a:solidFill>
                  <a:srgbClr val="BDD7E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529105"/>
                <a:ext cx="3553428" cy="400110"/>
              </a:xfrm>
              <a:prstGeom prst="rect">
                <a:avLst/>
              </a:prstGeom>
              <a:blipFill rotWithShape="0">
                <a:blip r:embed="rId4"/>
                <a:stretch>
                  <a:fillRect b="-11765"/>
                </a:stretch>
              </a:blipFill>
              <a:ln>
                <a:solidFill>
                  <a:srgbClr val="BDD7E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/>
          <p:cNvCxnSpPr/>
          <p:nvPr/>
        </p:nvCxnSpPr>
        <p:spPr>
          <a:xfrm flipH="1">
            <a:off x="4021166" y="3913963"/>
            <a:ext cx="215667" cy="654886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3796988" y="3951730"/>
            <a:ext cx="22347" cy="60453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4536830" y="3929215"/>
            <a:ext cx="380480" cy="601867"/>
          </a:xfrm>
          <a:prstGeom prst="straightConnector1">
            <a:avLst/>
          </a:prstGeom>
          <a:ln>
            <a:solidFill>
              <a:schemeClr val="accent2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流程图: 联系 9"/>
          <p:cNvSpPr/>
          <p:nvPr/>
        </p:nvSpPr>
        <p:spPr>
          <a:xfrm>
            <a:off x="605056" y="1511923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156213" y="4553597"/>
                <a:ext cx="2335576" cy="400110"/>
              </a:xfrm>
              <a:prstGeom prst="rect">
                <a:avLst/>
              </a:prstGeom>
              <a:solidFill>
                <a:srgbClr val="BDD7EE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𝑰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𝑭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1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6213" y="4553597"/>
                <a:ext cx="2335576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93389" y="3498327"/>
            <a:ext cx="17075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5175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0806" y="1857836"/>
                <a:ext cx="7886700" cy="274320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      The author derive a cost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ction from 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cal smoothness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sumptions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foreground and background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ors. </a:t>
                </a:r>
              </a:p>
              <a:p>
                <a:pPr marL="457200" lvl="1" indent="0"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𝑟𝑔𝑚𝑖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457200" lvl="1" indent="0"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sparse linear system of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s to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globally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al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altLang="zh-CN" sz="2000" b="1" i="1" dirty="0" smtClean="0">
                  <a:latin typeface="Cambria Math" panose="02040503050406030204" pitchFamily="18" charset="0"/>
                </a:endParaRPr>
              </a:p>
              <a:p>
                <a:pPr marL="0" lvl="1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806" y="1857836"/>
                <a:ext cx="7886700" cy="2743200"/>
              </a:xfrm>
              <a:blipFill rotWithShape="0">
                <a:blip r:embed="rId2"/>
                <a:stretch>
                  <a:fillRect l="-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1209553" y="437464"/>
            <a:ext cx="6823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d-form framework of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ting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062910" y="1088652"/>
            <a:ext cx="5116561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Levin</a:t>
            </a:r>
            <a:r>
              <a:rPr lang="de-DE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 Lischinski, and Y. </a:t>
            </a:r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iss </a:t>
            </a:r>
            <a:r>
              <a:rPr lang="en-US" altLang="zh-CN" dirty="0" smtClean="0"/>
              <a:t>“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d Form Solution to Natural Image Matting</a:t>
            </a:r>
            <a:r>
              <a:rPr lang="en-US" altLang="zh-CN" dirty="0"/>
              <a:t>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流程图: 联系 5"/>
          <p:cNvSpPr/>
          <p:nvPr/>
        </p:nvSpPr>
        <p:spPr>
          <a:xfrm>
            <a:off x="986815" y="596124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68618" y="1142187"/>
            <a:ext cx="996461" cy="539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31277" y="1804302"/>
            <a:ext cx="1133802" cy="539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80806" y="4473715"/>
                <a:ext cx="8065481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where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some large number,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diagonal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rix whos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agonal elements are one for constrained pixel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zero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ll other pixels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vector containing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pecified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pha values for the constrained pixels and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ero for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other pixels.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806" y="4473715"/>
                <a:ext cx="8065481" cy="1323439"/>
              </a:xfrm>
              <a:prstGeom prst="rect">
                <a:avLst/>
              </a:prstGeom>
              <a:blipFill rotWithShape="0">
                <a:blip r:embed="rId3"/>
                <a:stretch>
                  <a:fillRect l="-756" t="-2765" r="-1512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8295490" y="4075331"/>
            <a:ext cx="1439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434343"/>
                </a:solidFill>
                <a:latin typeface="Tahoma" panose="020B0604030504040204" pitchFamily="34" charset="0"/>
              </a:rPr>
              <a:t>quoted from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2496664" y="6010872"/>
            <a:ext cx="5116561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oted from </a:t>
            </a:r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Levin</a:t>
            </a:r>
            <a:r>
              <a:rPr lang="de-DE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 Lischinski, and Y. </a:t>
            </a:r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iss </a:t>
            </a:r>
            <a:r>
              <a:rPr lang="en-US" altLang="zh-CN" dirty="0" smtClean="0"/>
              <a:t>“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d Form Solution to Natural Image Matting</a:t>
            </a:r>
            <a:r>
              <a:rPr lang="en-US" altLang="zh-CN" dirty="0"/>
              <a:t>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44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39575" y="1650421"/>
                <a:ext cx="7876572" cy="29985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800"/>
                  </a:spcAft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Denot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fined transmission map by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Rewriting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ir vector forms as 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acc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lvl="1" indent="0">
                  <a:spcBef>
                    <a:spcPts val="1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𝐿𝑡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̃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where the matrix L is called the matting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placian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. Its (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j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element is defined a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(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∈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|</m:t>
                                  </m:r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subHide m:val="on"/>
                                          <m:supHide m:val="on"/>
                                          <m:ctrlPr>
                                            <a:rPr lang="en-US" altLang="zh-CN" sz="2000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nary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𝜀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|</m:t>
                                          </m:r>
                                        </m:den>
                                      </m:f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75" y="1650421"/>
                <a:ext cx="7876572" cy="2998513"/>
              </a:xfrm>
              <a:prstGeom prst="rect">
                <a:avLst/>
              </a:prstGeom>
              <a:blipFill rotWithShape="0">
                <a:blip r:embed="rId2"/>
                <a:stretch>
                  <a:fillRect l="-851" t="-1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862313" y="855171"/>
            <a:ext cx="79344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y it t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ine the transmission. </a:t>
            </a:r>
          </a:p>
        </p:txBody>
      </p:sp>
      <p:sp>
        <p:nvSpPr>
          <p:cNvPr id="6" name="流程图: 联系 5"/>
          <p:cNvSpPr/>
          <p:nvPr/>
        </p:nvSpPr>
        <p:spPr>
          <a:xfrm>
            <a:off x="639575" y="1024799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92071" y="4708532"/>
                <a:ext cx="8171579" cy="1372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the colors of the input image 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pixels 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Kronecker delta,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the mean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covarianc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rix of the colors in wind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×3 identity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rix,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ularizing parameter,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number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pixels in the wind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71" y="4708532"/>
                <a:ext cx="8171579" cy="1372812"/>
              </a:xfrm>
              <a:prstGeom prst="rect">
                <a:avLst/>
              </a:prstGeom>
              <a:blipFill rotWithShape="0">
                <a:blip r:embed="rId3"/>
                <a:stretch>
                  <a:fillRect l="-821" t="-11504" r="-522" b="-66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90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28649" y="893334"/>
            <a:ext cx="799448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	     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base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a color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 assumption: The foreground / background color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small local patch lie on a single line i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GB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or spac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60143" y="872268"/>
            <a:ext cx="1906206" cy="539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</a:t>
            </a:r>
            <a:r>
              <a:rPr lang="en-US" altLang="zh-CN" sz="2000" b="1" i="1" dirty="0" smtClean="0">
                <a:solidFill>
                  <a:schemeClr val="bg1"/>
                </a:solidFill>
              </a:rPr>
              <a:t>L</a:t>
            </a:r>
            <a:endParaRPr lang="zh-CN" altLang="en-US" sz="2000" b="1" i="1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8650" y="2439585"/>
            <a:ext cx="78867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or line assumptio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valid in 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of haz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al for the following reason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流程图: 联系 8"/>
          <p:cNvSpPr/>
          <p:nvPr/>
        </p:nvSpPr>
        <p:spPr>
          <a:xfrm>
            <a:off x="754041" y="3482317"/>
            <a:ext cx="106102" cy="100550"/>
          </a:xfrm>
          <a:prstGeom prst="flowChartConnector">
            <a:avLst/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754041" y="3363642"/>
            <a:ext cx="77613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Fir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scene radiance J i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natural image, 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or lin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hold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atural images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8650" y="4211269"/>
            <a:ext cx="7994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Secon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atmospheric light A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, which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isfies the assumptio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流程图: 联系 11"/>
          <p:cNvSpPr/>
          <p:nvPr/>
        </p:nvSpPr>
        <p:spPr>
          <a:xfrm>
            <a:off x="779118" y="4329196"/>
            <a:ext cx="106102" cy="100550"/>
          </a:xfrm>
          <a:prstGeom prst="flowChartConnector">
            <a:avLst/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90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81054"/>
                <a:ext cx="7886700" cy="21453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 smtClean="0"/>
                  <a:t>   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al t can be obtained by solving th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llowing spars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 system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U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n identity matrix of the same size as 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constant parameter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experiments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0" indent="0"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81054"/>
                <a:ext cx="7886700" cy="2145323"/>
              </a:xfrm>
              <a:blipFill rotWithShape="0">
                <a:blip r:embed="rId2"/>
                <a:stretch>
                  <a:fillRect l="-773" r="-1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内容占位符 2"/>
          <p:cNvSpPr txBox="1">
            <a:spLocks/>
          </p:cNvSpPr>
          <p:nvPr/>
        </p:nvSpPr>
        <p:spPr>
          <a:xfrm>
            <a:off x="825420" y="2884772"/>
            <a:ext cx="7886700" cy="21453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	Thi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mework is mainly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to extrapolat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s into the unknown regions.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619848" y="1681197"/>
                <a:ext cx="19043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acc>
                        <m:accPr>
                          <m:chr m:val="̃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848" y="1681197"/>
                <a:ext cx="1904304" cy="400110"/>
              </a:xfrm>
              <a:prstGeom prst="rect">
                <a:avLst/>
              </a:prstGeom>
              <a:blipFill rotWithShape="0">
                <a:blip r:embed="rId3"/>
                <a:stretch>
                  <a:fillRect r="-1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713809" y="3327958"/>
            <a:ext cx="996461" cy="539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s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17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6928" y="946394"/>
            <a:ext cx="7886700" cy="4351338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lateral filter:</a:t>
            </a:r>
          </a:p>
          <a:p>
            <a:pPr marL="0" indent="0">
              <a:buNone/>
            </a:pPr>
            <a:r>
              <a:rPr lang="en-US" altLang="zh-CN" dirty="0" smtClean="0"/>
              <a:t>   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ing the linear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, the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bilateral filter on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mooth its small scale texture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ined result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w that 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os and block artifact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suppressed.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流程图: 联系 3"/>
          <p:cNvSpPr/>
          <p:nvPr/>
        </p:nvSpPr>
        <p:spPr>
          <a:xfrm>
            <a:off x="639575" y="1024799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536" y="3122063"/>
            <a:ext cx="3102134" cy="26507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025" y="3122063"/>
            <a:ext cx="3109894" cy="2652557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18778"/>
              </p:ext>
            </p:extLst>
          </p:nvPr>
        </p:nvGraphicFramePr>
        <p:xfrm>
          <a:off x="5542790" y="5878917"/>
          <a:ext cx="13763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r:id="rId5" imgW="1376023" imgH="440296" progId="">
                  <p:embed/>
                </p:oleObj>
              </mc:Choice>
              <mc:Fallback>
                <p:oleObj r:id="rId5" imgW="1376023" imgH="44029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2790" y="5878917"/>
                        <a:ext cx="137636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88666"/>
              </p:ext>
            </p:extLst>
          </p:nvPr>
        </p:nvGraphicFramePr>
        <p:xfrm>
          <a:off x="1977415" y="5878917"/>
          <a:ext cx="1222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r:id="rId7" imgW="1222291" imgH="438856" progId="">
                  <p:embed/>
                </p:oleObj>
              </mc:Choice>
              <mc:Fallback>
                <p:oleObj r:id="rId7" imgW="1222291" imgH="43885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7415" y="5878917"/>
                        <a:ext cx="12223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76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693" y="206063"/>
            <a:ext cx="3127718" cy="268760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621" y="206062"/>
            <a:ext cx="3120903" cy="2687608"/>
          </a:xfrm>
          <a:prstGeom prst="rect">
            <a:avLst/>
          </a:prstGeom>
        </p:spPr>
      </p:pic>
      <p:pic>
        <p:nvPicPr>
          <p:cNvPr id="8" name="Picture 4" descr="透过率图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98" y="3413759"/>
            <a:ext cx="3792413" cy="2529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透过率图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8621" y="3413759"/>
            <a:ext cx="3780488" cy="2535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24986"/>
              </p:ext>
            </p:extLst>
          </p:nvPr>
        </p:nvGraphicFramePr>
        <p:xfrm>
          <a:off x="2026223" y="5982346"/>
          <a:ext cx="12239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7" imgW="914400" imgH="330120" progId="Equation.DSMT4">
                  <p:embed/>
                </p:oleObj>
              </mc:Choice>
              <mc:Fallback>
                <p:oleObj name="Equation" r:id="rId7" imgW="91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223" y="5982346"/>
                        <a:ext cx="12239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24316"/>
              </p:ext>
            </p:extLst>
          </p:nvPr>
        </p:nvGraphicFramePr>
        <p:xfrm>
          <a:off x="2359364" y="2955918"/>
          <a:ext cx="1222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r:id="rId9" imgW="1222291" imgH="438856" progId="">
                  <p:embed/>
                </p:oleObj>
              </mc:Choice>
              <mc:Fallback>
                <p:oleObj r:id="rId9" imgW="1222291" imgH="43885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9364" y="2955918"/>
                        <a:ext cx="12223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93965"/>
              </p:ext>
            </p:extLst>
          </p:nvPr>
        </p:nvGraphicFramePr>
        <p:xfrm>
          <a:off x="5800097" y="2972434"/>
          <a:ext cx="1377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11" imgW="1028520" imgH="330120" progId="Equation.DSMT4">
                  <p:embed/>
                </p:oleObj>
              </mc:Choice>
              <mc:Fallback>
                <p:oleObj name="Equation" r:id="rId11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097" y="2972434"/>
                        <a:ext cx="1377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98532"/>
              </p:ext>
            </p:extLst>
          </p:nvPr>
        </p:nvGraphicFramePr>
        <p:xfrm>
          <a:off x="6130683" y="6002830"/>
          <a:ext cx="1376363" cy="4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r:id="rId13" imgW="1376023" imgH="440296" progId="">
                  <p:embed/>
                </p:oleObj>
              </mc:Choice>
              <mc:Fallback>
                <p:oleObj r:id="rId13" imgW="1376023" imgH="44029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0683" y="6002830"/>
                        <a:ext cx="1376363" cy="400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58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66371" y="1690689"/>
                <a:ext cx="8011258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Previous Work:</a:t>
                </a: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The brightest pixels in the hazy image ar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ed to be the most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ze-opaque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gnore sunlight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cen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anc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each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or channel is given by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000" b="0" dirty="0" smtClean="0">
                  <a:cs typeface="Times New Roman" panose="02020603050405020304" pitchFamily="18" charset="0"/>
                </a:endParaRPr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wher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flectance of the scen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s.</a:t>
                </a:r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altLang="zh-CN" sz="2000" dirty="0" smtClean="0"/>
                  <a:t>    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write</a:t>
                </a:r>
                <a:r>
                  <a:rPr lang="en-US" altLang="zh-CN" sz="2000" dirty="0" smtClean="0"/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aze imaging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𝑡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6371" y="1690689"/>
                <a:ext cx="8011258" cy="4351338"/>
              </a:xfrm>
              <a:blipFill rotWithShape="0">
                <a:blip r:embed="rId2"/>
                <a:stretch>
                  <a:fillRect l="-837" t="-2381" r="-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ing the Atmospheric Light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流程图: 联系 4"/>
          <p:cNvSpPr/>
          <p:nvPr/>
        </p:nvSpPr>
        <p:spPr>
          <a:xfrm>
            <a:off x="628650" y="1743416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289827" y="1992492"/>
            <a:ext cx="5116561" cy="646331"/>
          </a:xfrm>
          <a:prstGeom prst="rect">
            <a:avLst/>
          </a:prstGeom>
          <a:solidFill>
            <a:srgbClr val="BDD7EE"/>
          </a:solidFill>
          <a:ln>
            <a:solidFill>
              <a:srgbClr val="BDD7EE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’s work 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Visibility in Bad Weather from a Single Image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圆角矩形标注 8"/>
              <p:cNvSpPr/>
              <p:nvPr/>
            </p:nvSpPr>
            <p:spPr>
              <a:xfrm>
                <a:off x="5463250" y="4768770"/>
                <a:ext cx="1215342" cy="486136"/>
              </a:xfrm>
              <a:prstGeom prst="wedgeRoundRect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圆角矩形标注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250" y="4768770"/>
                <a:ext cx="1215342" cy="486136"/>
              </a:xfrm>
              <a:prstGeom prst="wedgeRoundRectCallou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729208" y="5735473"/>
                <a:ext cx="167000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208" y="5735473"/>
                <a:ext cx="1670009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矩形标注 7"/>
          <p:cNvSpPr/>
          <p:nvPr/>
        </p:nvSpPr>
        <p:spPr>
          <a:xfrm>
            <a:off x="4730340" y="5854914"/>
            <a:ext cx="2681162" cy="374225"/>
          </a:xfrm>
          <a:prstGeom prst="wedgeRoundRectCallout">
            <a:avLst>
              <a:gd name="adj1" fmla="val -43968"/>
              <a:gd name="adj2" fmla="val -103628"/>
              <a:gd name="adj3" fmla="val 16667"/>
            </a:avLst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𝐼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𝐽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𝑡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𝐴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−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𝑡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41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6342" y="1427456"/>
            <a:ext cx="7886700" cy="102174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	I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e we ca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rely ignor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nlight. Considering the sunlight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the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6342" y="1424281"/>
            <a:ext cx="1631513" cy="539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wback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497911" y="2449203"/>
                <a:ext cx="21723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911" y="2449203"/>
                <a:ext cx="2172326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48516" y="3101618"/>
                <a:ext cx="41684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𝑡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516" y="3101618"/>
                <a:ext cx="4168449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6046823" y="3082701"/>
            <a:ext cx="4739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781664" y="3610094"/>
                <a:ext cx="1519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1664" y="3610094"/>
                <a:ext cx="1519711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758514" y="3611853"/>
            <a:ext cx="4739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29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7396" y="1008459"/>
            <a:ext cx="78867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Us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ark channel to detect the most haze-opaque region 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ick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p 0.1 percent brightest pixels in the dark channel.</a:t>
            </a:r>
          </a:p>
          <a:p>
            <a:r>
              <a:rPr lang="en-US" altLang="zh-CN" sz="2000" dirty="0"/>
              <a:t>     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ng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pixels, the pixels with highest intensity are selected as the atmospheric light.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7396" y="4168226"/>
            <a:ext cx="7886700" cy="1451008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	   This method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s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ll even when pixels at infinite distance do not exist in the image.</a:t>
            </a:r>
          </a:p>
          <a:p>
            <a:pPr marL="0" indent="0">
              <a:buNone/>
            </a:pPr>
            <a:r>
              <a:rPr lang="en-US" altLang="zh-CN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zh-CN" alt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流程图: 联系 3"/>
          <p:cNvSpPr/>
          <p:nvPr/>
        </p:nvSpPr>
        <p:spPr>
          <a:xfrm>
            <a:off x="497396" y="1141532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流程图: 联系 4"/>
          <p:cNvSpPr/>
          <p:nvPr/>
        </p:nvSpPr>
        <p:spPr>
          <a:xfrm>
            <a:off x="678658" y="2153346"/>
            <a:ext cx="106102" cy="100550"/>
          </a:xfrm>
          <a:prstGeom prst="flowChartConnector">
            <a:avLst/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" name="流程图: 联系 5"/>
          <p:cNvSpPr/>
          <p:nvPr/>
        </p:nvSpPr>
        <p:spPr>
          <a:xfrm>
            <a:off x="678658" y="2469730"/>
            <a:ext cx="106102" cy="100550"/>
          </a:xfrm>
          <a:prstGeom prst="flowChartConnector">
            <a:avLst/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339419" y="3034618"/>
                <a:ext cx="12044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419" y="3034618"/>
                <a:ext cx="1204432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35068" y="3403950"/>
                <a:ext cx="617816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  <a:r>
                  <a:rPr lang="en-US" altLang="zh-CN" sz="2000" dirty="0" smtClean="0"/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p 0.1 percent brightest pixels in the dark channel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068" y="3403950"/>
                <a:ext cx="6178166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9091" r="-395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497396" y="4168226"/>
            <a:ext cx="996461" cy="539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s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62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40225" y="17993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 smtClean="0"/>
              <a:t>content</a:t>
            </a:r>
            <a:endParaRPr lang="zh-CN" altLang="en-US" sz="5400" b="1" dirty="0"/>
          </a:p>
        </p:txBody>
      </p:sp>
      <p:sp>
        <p:nvSpPr>
          <p:cNvPr id="12" name="流程图: 联系 11"/>
          <p:cNvSpPr/>
          <p:nvPr/>
        </p:nvSpPr>
        <p:spPr>
          <a:xfrm>
            <a:off x="2004498" y="1569971"/>
            <a:ext cx="304800" cy="316523"/>
          </a:xfrm>
          <a:prstGeom prst="flowChartConnector">
            <a:avLst/>
          </a:prstGeom>
          <a:solidFill>
            <a:srgbClr val="008AD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联系 13"/>
          <p:cNvSpPr/>
          <p:nvPr/>
        </p:nvSpPr>
        <p:spPr>
          <a:xfrm>
            <a:off x="2004498" y="2199899"/>
            <a:ext cx="304800" cy="316523"/>
          </a:xfrm>
          <a:prstGeom prst="flowChartConnector">
            <a:avLst/>
          </a:prstGeom>
          <a:solidFill>
            <a:srgbClr val="008AD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联系 14"/>
          <p:cNvSpPr/>
          <p:nvPr/>
        </p:nvSpPr>
        <p:spPr>
          <a:xfrm>
            <a:off x="2004498" y="2831485"/>
            <a:ext cx="304800" cy="316523"/>
          </a:xfrm>
          <a:prstGeom prst="flowChartConnector">
            <a:avLst/>
          </a:prstGeom>
          <a:solidFill>
            <a:srgbClr val="008AD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联系 15"/>
          <p:cNvSpPr/>
          <p:nvPr/>
        </p:nvSpPr>
        <p:spPr>
          <a:xfrm>
            <a:off x="2004497" y="3411955"/>
            <a:ext cx="304800" cy="316523"/>
          </a:xfrm>
          <a:prstGeom prst="flowChartConnector">
            <a:avLst/>
          </a:prstGeom>
          <a:solidFill>
            <a:srgbClr val="008AD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联系 16"/>
          <p:cNvSpPr/>
          <p:nvPr/>
        </p:nvSpPr>
        <p:spPr>
          <a:xfrm>
            <a:off x="2004498" y="3992425"/>
            <a:ext cx="304800" cy="316523"/>
          </a:xfrm>
          <a:prstGeom prst="flowChartConnector">
            <a:avLst/>
          </a:prstGeom>
          <a:solidFill>
            <a:srgbClr val="008AD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联系 17"/>
          <p:cNvSpPr/>
          <p:nvPr/>
        </p:nvSpPr>
        <p:spPr>
          <a:xfrm>
            <a:off x="2004498" y="4626755"/>
            <a:ext cx="304800" cy="316523"/>
          </a:xfrm>
          <a:prstGeom prst="flowChartConnector">
            <a:avLst/>
          </a:prstGeom>
          <a:solidFill>
            <a:srgbClr val="008AD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2438252" y="1497399"/>
            <a:ext cx="5099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T</a:t>
            </a:r>
            <a:r>
              <a:rPr lang="en-US" altLang="zh-CN" sz="2400" b="1" dirty="0" smtClean="0"/>
              <a:t>he Standard </a:t>
            </a:r>
            <a:r>
              <a:rPr lang="en-US" altLang="zh-CN" sz="2400" b="1" dirty="0"/>
              <a:t>I</a:t>
            </a:r>
            <a:r>
              <a:rPr lang="en-US" altLang="zh-CN" sz="2400" b="1" dirty="0" smtClean="0"/>
              <a:t>mage </a:t>
            </a:r>
            <a:r>
              <a:rPr lang="en-US" altLang="zh-CN" sz="2400" b="1" dirty="0"/>
              <a:t>F</a:t>
            </a:r>
            <a:r>
              <a:rPr lang="en-US" altLang="zh-CN" sz="2400" b="1" dirty="0" smtClean="0"/>
              <a:t>ormation </a:t>
            </a:r>
            <a:r>
              <a:rPr lang="en-US" altLang="zh-CN" sz="2400" b="1" dirty="0"/>
              <a:t>M</a:t>
            </a:r>
            <a:r>
              <a:rPr lang="en-US" altLang="zh-CN" sz="2400" b="1" dirty="0" smtClean="0"/>
              <a:t>odel</a:t>
            </a:r>
            <a:endParaRPr lang="zh-CN" altLang="en-US" sz="2400" b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2438252" y="2127327"/>
            <a:ext cx="4947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Dark Channel Prior</a:t>
            </a:r>
            <a:endParaRPr lang="zh-CN" altLang="en-US" sz="24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2438252" y="2757255"/>
            <a:ext cx="4947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Estimating the Transmission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438252" y="3387183"/>
            <a:ext cx="5732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Optimize Transmission Using Soft Matting</a:t>
            </a:r>
            <a:endParaRPr lang="en-US" altLang="zh-CN" sz="24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2438252" y="3952217"/>
            <a:ext cx="5732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Estimating the Atmospheric Light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2438252" y="4554183"/>
            <a:ext cx="5732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Recovering the Scene Radiance</a:t>
            </a:r>
          </a:p>
        </p:txBody>
      </p:sp>
      <p:sp>
        <p:nvSpPr>
          <p:cNvPr id="24" name="流程图: 联系 23"/>
          <p:cNvSpPr/>
          <p:nvPr/>
        </p:nvSpPr>
        <p:spPr>
          <a:xfrm>
            <a:off x="2004497" y="5236337"/>
            <a:ext cx="304800" cy="316523"/>
          </a:xfrm>
          <a:prstGeom prst="flowChartConnector">
            <a:avLst/>
          </a:prstGeom>
          <a:solidFill>
            <a:srgbClr val="008AD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2438252" y="5156149"/>
            <a:ext cx="5732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Patch Size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2438252" y="5758115"/>
            <a:ext cx="5732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Drawbacks </a:t>
            </a:r>
            <a:endParaRPr lang="en-US" altLang="zh-CN" sz="2400" b="1" dirty="0"/>
          </a:p>
        </p:txBody>
      </p:sp>
      <p:sp>
        <p:nvSpPr>
          <p:cNvPr id="27" name="流程图: 联系 26"/>
          <p:cNvSpPr/>
          <p:nvPr/>
        </p:nvSpPr>
        <p:spPr>
          <a:xfrm>
            <a:off x="2016072" y="5805232"/>
            <a:ext cx="304800" cy="316523"/>
          </a:xfrm>
          <a:prstGeom prst="flowChartConnector">
            <a:avLst/>
          </a:prstGeom>
          <a:solidFill>
            <a:srgbClr val="008AD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64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43840"/>
            <a:ext cx="7706720" cy="460851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001120" y="5185707"/>
            <a:ext cx="7696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Input image. (b) Dark channel and the most haze-opaque region. (c) The patch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is choose as atmospheric light. (d),(e) Two patches that contain pixels brighter than the atmospheric light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67252" y="4780398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928612" y="4816375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endParaRPr lang="zh-CN" altLang="en-US" dirty="0"/>
          </a:p>
        </p:txBody>
      </p:sp>
      <p:sp>
        <p:nvSpPr>
          <p:cNvPr id="10" name="文本框 7"/>
          <p:cNvSpPr txBox="1"/>
          <p:nvPr/>
        </p:nvSpPr>
        <p:spPr>
          <a:xfrm>
            <a:off x="0" y="6211669"/>
            <a:ext cx="4214446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oted from  </a:t>
            </a:r>
            <a:r>
              <a:rPr lang="en-US" altLang="zh-CN" dirty="0" smtClean="0"/>
              <a:t>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Image Haze Removal</a:t>
            </a: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Dark Channel Prior</a:t>
            </a:r>
            <a:r>
              <a:rPr lang="en-US" altLang="zh-CN" dirty="0" smtClean="0"/>
              <a:t>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264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680" y="1333863"/>
            <a:ext cx="7886700" cy="2590730"/>
          </a:xfrm>
        </p:spPr>
      </p:pic>
      <p:sp>
        <p:nvSpPr>
          <p:cNvPr id="6" name="矩形 5"/>
          <p:cNvSpPr/>
          <p:nvPr/>
        </p:nvSpPr>
        <p:spPr>
          <a:xfrm>
            <a:off x="964189" y="735225"/>
            <a:ext cx="78577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e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s at infinite distance do not exist in th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93646" y="4391421"/>
            <a:ext cx="76537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Input image. (b) Dark channel. The red pixels are the most haze-opaque regions detecte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etho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c) H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z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al result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18268" y="3924593"/>
            <a:ext cx="441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393528" y="390090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014377" y="3900620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dirty="0"/>
          </a:p>
        </p:txBody>
      </p:sp>
      <p:sp>
        <p:nvSpPr>
          <p:cNvPr id="11" name="流程图: 联系 10"/>
          <p:cNvSpPr/>
          <p:nvPr/>
        </p:nvSpPr>
        <p:spPr>
          <a:xfrm>
            <a:off x="881237" y="885005"/>
            <a:ext cx="106102" cy="100550"/>
          </a:xfrm>
          <a:prstGeom prst="flowChartConnector">
            <a:avLst/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2" name="文本框 7"/>
          <p:cNvSpPr txBox="1"/>
          <p:nvPr/>
        </p:nvSpPr>
        <p:spPr>
          <a:xfrm>
            <a:off x="0" y="6211669"/>
            <a:ext cx="4214446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oted from  </a:t>
            </a:r>
            <a:r>
              <a:rPr lang="en-US" altLang="zh-CN" dirty="0" smtClean="0"/>
              <a:t>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Image Haze Removal</a:t>
            </a: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Dark Channel Prior</a:t>
            </a:r>
            <a:r>
              <a:rPr lang="en-US" altLang="zh-CN" dirty="0" smtClean="0"/>
              <a:t>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70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vering the Scene Radiance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trict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ransmissio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Set a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er b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With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tmospheric light 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ransmission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p</a:t>
                </a: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covered 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ax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⁡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crease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osure</a:t>
                </a: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age after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ze removal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ok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m, so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crease the exposure of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display.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381" r="-1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流程图: 联系 3"/>
          <p:cNvSpPr/>
          <p:nvPr/>
        </p:nvSpPr>
        <p:spPr>
          <a:xfrm>
            <a:off x="628650" y="1905460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流程图: 联系 4"/>
          <p:cNvSpPr/>
          <p:nvPr/>
        </p:nvSpPr>
        <p:spPr>
          <a:xfrm>
            <a:off x="628650" y="3864042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" name="圆角矩形标注 5"/>
          <p:cNvSpPr/>
          <p:nvPr/>
        </p:nvSpPr>
        <p:spPr>
          <a:xfrm>
            <a:off x="5679909" y="3738893"/>
            <a:ext cx="2681162" cy="374225"/>
          </a:xfrm>
          <a:prstGeom prst="wedgeRoundRectCallout">
            <a:avLst>
              <a:gd name="adj1" fmla="val -43968"/>
              <a:gd name="adj2" fmla="val -103628"/>
              <a:gd name="adj3" fmla="val 16667"/>
            </a:avLst>
          </a:prstGeom>
          <a:solidFill>
            <a:srgbClr val="5B9B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𝐼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𝐽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𝑡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𝐴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−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𝑡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7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572" y="243362"/>
            <a:ext cx="3385994" cy="2900336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897" y="243363"/>
            <a:ext cx="3393928" cy="29003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339" y="3490704"/>
            <a:ext cx="3393928" cy="29187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505" y="3398520"/>
            <a:ext cx="3402061" cy="291877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181443" y="3059966"/>
            <a:ext cx="11737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image</a:t>
            </a:r>
            <a:endParaRPr lang="zh-CN" altLang="en-US" sz="1600" dirty="0"/>
          </a:p>
        </p:txBody>
      </p:sp>
      <p:sp>
        <p:nvSpPr>
          <p:cNvPr id="9" name="矩形 8"/>
          <p:cNvSpPr/>
          <p:nvPr/>
        </p:nvSpPr>
        <p:spPr>
          <a:xfrm>
            <a:off x="2181443" y="6317298"/>
            <a:ext cx="129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image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3483" y="3059966"/>
            <a:ext cx="18421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ze removal result</a:t>
            </a:r>
            <a:endParaRPr lang="zh-CN" altLang="en-US" sz="1600" dirty="0"/>
          </a:p>
        </p:txBody>
      </p:sp>
      <p:sp>
        <p:nvSpPr>
          <p:cNvPr id="12" name="矩形 11"/>
          <p:cNvSpPr/>
          <p:nvPr/>
        </p:nvSpPr>
        <p:spPr>
          <a:xfrm>
            <a:off x="5793483" y="6312871"/>
            <a:ext cx="18421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ze removal result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78975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ch Size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流程图: 联系 3"/>
          <p:cNvSpPr/>
          <p:nvPr/>
        </p:nvSpPr>
        <p:spPr>
          <a:xfrm>
            <a:off x="619722" y="2499734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1140107" y="2304147"/>
            <a:ext cx="1446836" cy="673154"/>
          </a:xfrm>
          <a:prstGeom prst="roundRect">
            <a:avLst/>
          </a:prstGeom>
          <a:solidFill>
            <a:srgbClr val="BDD7E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 size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6" name="上箭头 5"/>
          <p:cNvSpPr/>
          <p:nvPr/>
        </p:nvSpPr>
        <p:spPr>
          <a:xfrm>
            <a:off x="2372812" y="2432379"/>
            <a:ext cx="133108" cy="383786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 rot="19694291">
            <a:off x="2731626" y="2264613"/>
            <a:ext cx="590308" cy="2208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3466617" y="1690689"/>
            <a:ext cx="4909836" cy="811203"/>
          </a:xfrm>
          <a:prstGeom prst="roundRect">
            <a:avLst/>
          </a:prstGeom>
          <a:solidFill>
            <a:srgbClr val="BDD7E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that a patch contains a dark pixel is increased.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3466616" y="2816165"/>
            <a:ext cx="4909837" cy="834290"/>
          </a:xfrm>
          <a:prstGeom prst="roundRect">
            <a:avLst/>
          </a:prstGeom>
          <a:solidFill>
            <a:srgbClr val="BDD7E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ssumption that the transmission is constant in a patch becomes less appropriate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 rot="1064468">
            <a:off x="2775677" y="2843896"/>
            <a:ext cx="590308" cy="2208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30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47" y="233556"/>
            <a:ext cx="8487182" cy="211393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44" y="3003905"/>
            <a:ext cx="8162237" cy="200648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26147" y="2541287"/>
            <a:ext cx="81154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ze-fre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an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s dark channels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using 3x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using 15x15 patc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5744" y="5288339"/>
            <a:ext cx="830483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Hazy imag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recovered scene radiance using (b)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15x15 patches. 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vered scene radiance is oversaturated for a small patch size, while it contains apparent halos for a large patch siz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99878" y="2245405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311882" y="2220083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483853" y="4919007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7299058" y="4919007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761248" y="4919007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673163" y="2220083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14" name="文本框 7"/>
          <p:cNvSpPr txBox="1"/>
          <p:nvPr/>
        </p:nvSpPr>
        <p:spPr>
          <a:xfrm>
            <a:off x="0" y="6211669"/>
            <a:ext cx="4214446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oted from  </a:t>
            </a:r>
            <a:r>
              <a:rPr lang="en-US" altLang="zh-CN" dirty="0" smtClean="0"/>
              <a:t>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Image Haze Removal</a:t>
            </a: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Dark Channel Prior</a:t>
            </a:r>
            <a:r>
              <a:rPr lang="en-US" altLang="zh-CN" dirty="0" smtClean="0"/>
              <a:t>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199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86" y="1020511"/>
            <a:ext cx="8189309" cy="401447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62987" y="5467467"/>
            <a:ext cx="80967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(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put hazy images. (b) Using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ches. (c) Using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x15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che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Using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x3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c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41147" y="5034987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92425" y="5034987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307099" y="5034987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494036" y="5034987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endParaRPr lang="zh-CN" altLang="en-US" dirty="0"/>
          </a:p>
        </p:txBody>
      </p:sp>
      <p:sp>
        <p:nvSpPr>
          <p:cNvPr id="10" name="文本框 7"/>
          <p:cNvSpPr txBox="1"/>
          <p:nvPr/>
        </p:nvSpPr>
        <p:spPr>
          <a:xfrm>
            <a:off x="0" y="6223112"/>
            <a:ext cx="4214446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oted from  </a:t>
            </a:r>
            <a:r>
              <a:rPr lang="en-US" altLang="zh-CN" dirty="0" smtClean="0"/>
              <a:t>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Image Haze Removal</a:t>
            </a: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Dark Channel Prior</a:t>
            </a:r>
            <a:r>
              <a:rPr lang="en-US" altLang="zh-CN" dirty="0" smtClean="0"/>
              <a:t>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51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awback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流程图: 联系 4"/>
          <p:cNvSpPr/>
          <p:nvPr/>
        </p:nvSpPr>
        <p:spPr>
          <a:xfrm>
            <a:off x="766786" y="1562579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1259468" y="2564863"/>
            <a:ext cx="4909837" cy="834290"/>
          </a:xfrm>
          <a:prstGeom prst="roundRect">
            <a:avLst/>
          </a:prstGeom>
          <a:solidFill>
            <a:srgbClr val="BDD7E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haze imaging model is physically invalid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1152330" y="1406054"/>
            <a:ext cx="4909836" cy="811203"/>
          </a:xfrm>
          <a:prstGeom prst="roundRect">
            <a:avLst/>
          </a:prstGeom>
          <a:solidFill>
            <a:srgbClr val="BDD7E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scen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s are inherently similar to the atmospheric light.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 rot="5400000">
            <a:off x="1451017" y="3725826"/>
            <a:ext cx="590308" cy="2208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425052" y="4273327"/>
            <a:ext cx="4008052" cy="1537164"/>
          </a:xfrm>
          <a:prstGeom prst="roundRect">
            <a:avLst/>
          </a:prstGeom>
          <a:solidFill>
            <a:srgbClr val="BDD7E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onstant-</a:t>
            </a:r>
            <a:r>
              <a:rPr lang="en-US" altLang="zh-CN" sz="2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rlight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ption may be unsuitable when the sunlight is very influential.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4687747" y="4219725"/>
            <a:ext cx="4109013" cy="1537164"/>
          </a:xfrm>
          <a:prstGeom prst="roundRect">
            <a:avLst/>
          </a:prstGeom>
          <a:solidFill>
            <a:srgbClr val="BDD7E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he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wavelength dependent if the particles in the atmosphere are small.</a:t>
            </a:r>
          </a:p>
        </p:txBody>
      </p:sp>
      <p:sp>
        <p:nvSpPr>
          <p:cNvPr id="16" name="右箭头 15"/>
          <p:cNvSpPr/>
          <p:nvPr/>
        </p:nvSpPr>
        <p:spPr>
          <a:xfrm rot="5400000">
            <a:off x="5527234" y="3759792"/>
            <a:ext cx="590308" cy="2208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联系 16"/>
          <p:cNvSpPr/>
          <p:nvPr/>
        </p:nvSpPr>
        <p:spPr>
          <a:xfrm>
            <a:off x="808705" y="2793415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82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7"/>
            <a:ext cx="9144000" cy="685314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39971" y="2291787"/>
            <a:ext cx="3588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 you!</a:t>
            </a:r>
            <a:endParaRPr lang="zh-CN" alt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78186" cy="99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8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左大括号 16"/>
          <p:cNvSpPr/>
          <p:nvPr/>
        </p:nvSpPr>
        <p:spPr>
          <a:xfrm>
            <a:off x="1397000" y="4064268"/>
            <a:ext cx="589280" cy="1889760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12170" y="1174142"/>
            <a:ext cx="92456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流程图</a:t>
            </a:r>
            <a:endParaRPr lang="en-US" altLang="zh-CN" sz="1600" dirty="0" smtClean="0"/>
          </a:p>
        </p:txBody>
      </p:sp>
      <p:sp>
        <p:nvSpPr>
          <p:cNvPr id="5" name="圆角矩形 4"/>
          <p:cNvSpPr/>
          <p:nvPr/>
        </p:nvSpPr>
        <p:spPr>
          <a:xfrm>
            <a:off x="317085" y="1775874"/>
            <a:ext cx="924560" cy="386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目录</a:t>
            </a:r>
            <a:endParaRPr lang="en-US" altLang="zh-CN" sz="1600" dirty="0" smtClean="0"/>
          </a:p>
        </p:txBody>
      </p:sp>
      <p:sp>
        <p:nvSpPr>
          <p:cNvPr id="6" name="圆角矩形 5"/>
          <p:cNvSpPr/>
          <p:nvPr/>
        </p:nvSpPr>
        <p:spPr>
          <a:xfrm>
            <a:off x="2024966" y="1324878"/>
            <a:ext cx="1097280" cy="5029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退化函数</a:t>
            </a:r>
            <a:endParaRPr lang="en-US" altLang="zh-CN" sz="1600" dirty="0" smtClean="0"/>
          </a:p>
        </p:txBody>
      </p:sp>
      <p:sp>
        <p:nvSpPr>
          <p:cNvPr id="7" name="圆角矩形 6"/>
          <p:cNvSpPr/>
          <p:nvPr/>
        </p:nvSpPr>
        <p:spPr>
          <a:xfrm>
            <a:off x="282526" y="2251978"/>
            <a:ext cx="1082040" cy="4622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成像模型</a:t>
            </a:r>
            <a:endParaRPr lang="en-US" altLang="zh-CN" sz="1600" dirty="0" smtClean="0"/>
          </a:p>
        </p:txBody>
      </p:sp>
      <p:sp>
        <p:nvSpPr>
          <p:cNvPr id="8" name="圆角矩形 7"/>
          <p:cNvSpPr/>
          <p:nvPr/>
        </p:nvSpPr>
        <p:spPr>
          <a:xfrm>
            <a:off x="2024966" y="1903998"/>
            <a:ext cx="1097280" cy="6019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光的散射衰减</a:t>
            </a:r>
            <a:endParaRPr lang="en-US" altLang="zh-CN" sz="1600" dirty="0" smtClean="0"/>
          </a:p>
        </p:txBody>
      </p:sp>
      <p:sp>
        <p:nvSpPr>
          <p:cNvPr id="9" name="圆角矩形 8"/>
          <p:cNvSpPr/>
          <p:nvPr/>
        </p:nvSpPr>
        <p:spPr>
          <a:xfrm>
            <a:off x="147468" y="4772928"/>
            <a:ext cx="1315720" cy="4724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暗</a:t>
            </a:r>
            <a:r>
              <a:rPr lang="zh-CN" altLang="en-US" sz="1600" dirty="0" smtClean="0"/>
              <a:t>原色先验</a:t>
            </a:r>
            <a:endParaRPr lang="en-US" altLang="zh-CN" sz="1600" dirty="0" smtClean="0"/>
          </a:p>
        </p:txBody>
      </p:sp>
      <p:sp>
        <p:nvSpPr>
          <p:cNvPr id="10" name="左大括号 9"/>
          <p:cNvSpPr/>
          <p:nvPr/>
        </p:nvSpPr>
        <p:spPr>
          <a:xfrm>
            <a:off x="1435686" y="1525538"/>
            <a:ext cx="589280" cy="2018030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024966" y="2565668"/>
            <a:ext cx="1097280" cy="6019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环境光的干扰</a:t>
            </a:r>
            <a:endParaRPr lang="en-US" altLang="zh-CN" sz="1600" dirty="0" smtClean="0"/>
          </a:p>
        </p:txBody>
      </p:sp>
      <p:sp>
        <p:nvSpPr>
          <p:cNvPr id="12" name="圆角矩形 11"/>
          <p:cNvSpPr/>
          <p:nvPr/>
        </p:nvSpPr>
        <p:spPr>
          <a:xfrm>
            <a:off x="2024966" y="3243848"/>
            <a:ext cx="1097280" cy="5168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成像模型</a:t>
            </a:r>
            <a:endParaRPr lang="en-US" altLang="zh-CN" sz="1600" dirty="0" smtClean="0"/>
          </a:p>
        </p:txBody>
      </p:sp>
      <p:sp>
        <p:nvSpPr>
          <p:cNvPr id="14" name="圆角矩形 13"/>
          <p:cNvSpPr/>
          <p:nvPr/>
        </p:nvSpPr>
        <p:spPr>
          <a:xfrm>
            <a:off x="3194354" y="1438534"/>
            <a:ext cx="1315720" cy="57842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估算透射率</a:t>
            </a:r>
            <a:endParaRPr lang="en-US" altLang="zh-CN" sz="1600" dirty="0" smtClean="0"/>
          </a:p>
        </p:txBody>
      </p:sp>
      <p:sp>
        <p:nvSpPr>
          <p:cNvPr id="15" name="圆角矩形 14"/>
          <p:cNvSpPr/>
          <p:nvPr/>
        </p:nvSpPr>
        <p:spPr>
          <a:xfrm>
            <a:off x="3277369" y="3926744"/>
            <a:ext cx="1315720" cy="57842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优化透射率</a:t>
            </a:r>
            <a:endParaRPr lang="en-US" altLang="zh-CN" sz="1600" dirty="0" smtClean="0"/>
          </a:p>
        </p:txBody>
      </p:sp>
      <p:sp>
        <p:nvSpPr>
          <p:cNvPr id="16" name="圆角矩形 15"/>
          <p:cNvSpPr/>
          <p:nvPr/>
        </p:nvSpPr>
        <p:spPr>
          <a:xfrm>
            <a:off x="3276016" y="5579722"/>
            <a:ext cx="1315720" cy="57842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估算大气光</a:t>
            </a:r>
            <a:endParaRPr lang="en-US" altLang="zh-CN" sz="1600" dirty="0" smtClean="0"/>
          </a:p>
        </p:txBody>
      </p:sp>
      <p:sp>
        <p:nvSpPr>
          <p:cNvPr id="18" name="圆角矩形 17"/>
          <p:cNvSpPr/>
          <p:nvPr/>
        </p:nvSpPr>
        <p:spPr>
          <a:xfrm>
            <a:off x="1986280" y="3836938"/>
            <a:ext cx="1097280" cy="4546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观察发现</a:t>
            </a:r>
            <a:endParaRPr lang="en-US" altLang="zh-CN" sz="1600" dirty="0" smtClean="0"/>
          </a:p>
        </p:txBody>
      </p:sp>
      <p:sp>
        <p:nvSpPr>
          <p:cNvPr id="19" name="圆角矩形 18"/>
          <p:cNvSpPr/>
          <p:nvPr/>
        </p:nvSpPr>
        <p:spPr>
          <a:xfrm>
            <a:off x="1948180" y="4690378"/>
            <a:ext cx="1097280" cy="5029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产生原因</a:t>
            </a:r>
            <a:endParaRPr lang="en-US" altLang="zh-CN" sz="1600" dirty="0" smtClean="0"/>
          </a:p>
        </p:txBody>
      </p:sp>
      <p:sp>
        <p:nvSpPr>
          <p:cNvPr id="20" name="圆角矩形 19"/>
          <p:cNvSpPr/>
          <p:nvPr/>
        </p:nvSpPr>
        <p:spPr>
          <a:xfrm>
            <a:off x="1986280" y="5702568"/>
            <a:ext cx="1097280" cy="5029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/>
              <a:t>验证</a:t>
            </a:r>
            <a:endParaRPr lang="en-US" altLang="zh-CN" sz="1600" dirty="0" smtClean="0"/>
          </a:p>
        </p:txBody>
      </p:sp>
      <p:sp>
        <p:nvSpPr>
          <p:cNvPr id="21" name="左大括号 20"/>
          <p:cNvSpPr/>
          <p:nvPr/>
        </p:nvSpPr>
        <p:spPr>
          <a:xfrm>
            <a:off x="4499402" y="555143"/>
            <a:ext cx="396434" cy="2386062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4895836" y="1835927"/>
            <a:ext cx="1097280" cy="5566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天空区域</a:t>
            </a:r>
            <a:endParaRPr lang="en-US" altLang="zh-CN" sz="1600" dirty="0" smtClean="0"/>
          </a:p>
        </p:txBody>
      </p:sp>
      <p:sp>
        <p:nvSpPr>
          <p:cNvPr id="24" name="圆角矩形 23"/>
          <p:cNvSpPr/>
          <p:nvPr/>
        </p:nvSpPr>
        <p:spPr>
          <a:xfrm>
            <a:off x="4898419" y="1124415"/>
            <a:ext cx="1097280" cy="5566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应用先验</a:t>
            </a:r>
            <a:endParaRPr lang="en-US" altLang="zh-CN" sz="1600" dirty="0" smtClean="0"/>
          </a:p>
        </p:txBody>
      </p:sp>
      <p:sp>
        <p:nvSpPr>
          <p:cNvPr id="25" name="圆角矩形 24"/>
          <p:cNvSpPr/>
          <p:nvPr/>
        </p:nvSpPr>
        <p:spPr>
          <a:xfrm>
            <a:off x="4855714" y="378975"/>
            <a:ext cx="1376998" cy="5566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计算暗通道</a:t>
            </a:r>
            <a:endParaRPr lang="en-US" altLang="zh-CN" sz="1600" dirty="0" smtClean="0"/>
          </a:p>
        </p:txBody>
      </p:sp>
      <p:sp>
        <p:nvSpPr>
          <p:cNvPr id="26" name="圆角矩形 25"/>
          <p:cNvSpPr/>
          <p:nvPr/>
        </p:nvSpPr>
        <p:spPr>
          <a:xfrm>
            <a:off x="4916015" y="2554325"/>
            <a:ext cx="1097280" cy="5566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调节参数</a:t>
            </a:r>
            <a:endParaRPr lang="en-US" altLang="zh-CN" sz="1600" dirty="0" smtClean="0"/>
          </a:p>
        </p:txBody>
      </p:sp>
      <p:sp>
        <p:nvSpPr>
          <p:cNvPr id="27" name="左大括号 26"/>
          <p:cNvSpPr/>
          <p:nvPr/>
        </p:nvSpPr>
        <p:spPr>
          <a:xfrm>
            <a:off x="4647381" y="3238796"/>
            <a:ext cx="324802" cy="1663353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4972183" y="4489361"/>
            <a:ext cx="1097280" cy="5566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用于优化透射率</a:t>
            </a:r>
            <a:endParaRPr lang="en-US" altLang="zh-CN" sz="1600" dirty="0" smtClean="0"/>
          </a:p>
        </p:txBody>
      </p:sp>
      <p:sp>
        <p:nvSpPr>
          <p:cNvPr id="29" name="圆角矩形 28"/>
          <p:cNvSpPr/>
          <p:nvPr/>
        </p:nvSpPr>
        <p:spPr>
          <a:xfrm>
            <a:off x="4976985" y="3841688"/>
            <a:ext cx="1097280" cy="5566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封闭式结构抠图</a:t>
            </a:r>
            <a:endParaRPr lang="en-US" altLang="zh-CN" sz="1600" dirty="0" smtClean="0"/>
          </a:p>
        </p:txBody>
      </p:sp>
      <p:sp>
        <p:nvSpPr>
          <p:cNvPr id="30" name="圆角矩形 29"/>
          <p:cNvSpPr/>
          <p:nvPr/>
        </p:nvSpPr>
        <p:spPr>
          <a:xfrm>
            <a:off x="4985785" y="3226861"/>
            <a:ext cx="1097280" cy="5566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抠图方程</a:t>
            </a:r>
            <a:endParaRPr lang="en-US" altLang="zh-CN" sz="1600" dirty="0" smtClean="0"/>
          </a:p>
        </p:txBody>
      </p:sp>
      <p:sp>
        <p:nvSpPr>
          <p:cNvPr id="31" name="左大括号 30"/>
          <p:cNvSpPr/>
          <p:nvPr/>
        </p:nvSpPr>
        <p:spPr>
          <a:xfrm>
            <a:off x="4680966" y="5199740"/>
            <a:ext cx="291217" cy="1228403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4972183" y="5129051"/>
            <a:ext cx="1246211" cy="5566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忽略太阳光</a:t>
            </a:r>
            <a:endParaRPr lang="en-US" altLang="zh-CN" sz="1600" dirty="0" smtClean="0"/>
          </a:p>
        </p:txBody>
      </p:sp>
      <p:sp>
        <p:nvSpPr>
          <p:cNvPr id="33" name="圆角矩形 32"/>
          <p:cNvSpPr/>
          <p:nvPr/>
        </p:nvSpPr>
        <p:spPr>
          <a:xfrm>
            <a:off x="4985785" y="5959226"/>
            <a:ext cx="1246211" cy="5566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用暗通道</a:t>
            </a:r>
            <a:endParaRPr lang="en-US" altLang="zh-CN" sz="1600" dirty="0" smtClean="0"/>
          </a:p>
        </p:txBody>
      </p:sp>
      <p:sp>
        <p:nvSpPr>
          <p:cNvPr id="35" name="圆角矩形 34"/>
          <p:cNvSpPr/>
          <p:nvPr/>
        </p:nvSpPr>
        <p:spPr>
          <a:xfrm>
            <a:off x="6380003" y="1788109"/>
            <a:ext cx="1129127" cy="50821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复原图像</a:t>
            </a:r>
            <a:endParaRPr lang="en-US" altLang="zh-CN" sz="1600" dirty="0" smtClean="0"/>
          </a:p>
        </p:txBody>
      </p:sp>
      <p:sp>
        <p:nvSpPr>
          <p:cNvPr id="36" name="左大括号 35"/>
          <p:cNvSpPr/>
          <p:nvPr/>
        </p:nvSpPr>
        <p:spPr>
          <a:xfrm>
            <a:off x="6929424" y="3739710"/>
            <a:ext cx="589280" cy="1087120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7867086" y="1252413"/>
            <a:ext cx="1246211" cy="4546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设置阈值</a:t>
            </a:r>
            <a:endParaRPr lang="en-US" altLang="zh-CN" sz="1600" dirty="0" smtClean="0"/>
          </a:p>
        </p:txBody>
      </p:sp>
      <p:sp>
        <p:nvSpPr>
          <p:cNvPr id="39" name="圆角矩形 38"/>
          <p:cNvSpPr/>
          <p:nvPr/>
        </p:nvSpPr>
        <p:spPr>
          <a:xfrm>
            <a:off x="7879799" y="2285431"/>
            <a:ext cx="1246211" cy="4546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增强曝光</a:t>
            </a:r>
            <a:endParaRPr lang="en-US" altLang="zh-CN" sz="1600" dirty="0" smtClean="0"/>
          </a:p>
        </p:txBody>
      </p:sp>
      <p:sp>
        <p:nvSpPr>
          <p:cNvPr id="40" name="圆角矩形 39"/>
          <p:cNvSpPr/>
          <p:nvPr/>
        </p:nvSpPr>
        <p:spPr>
          <a:xfrm>
            <a:off x="7532306" y="3584816"/>
            <a:ext cx="1213191" cy="5369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分块尺寸的影响</a:t>
            </a:r>
            <a:endParaRPr lang="en-US" altLang="zh-CN" sz="1600" dirty="0" smtClean="0"/>
          </a:p>
        </p:txBody>
      </p:sp>
      <p:sp>
        <p:nvSpPr>
          <p:cNvPr id="41" name="圆角矩形 40"/>
          <p:cNvSpPr/>
          <p:nvPr/>
        </p:nvSpPr>
        <p:spPr>
          <a:xfrm>
            <a:off x="7532306" y="4447489"/>
            <a:ext cx="1246211" cy="4546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dirty="0" smtClean="0"/>
              <a:t>存在的缺陷</a:t>
            </a:r>
            <a:endParaRPr lang="en-US" altLang="zh-CN" sz="1600" dirty="0" smtClean="0"/>
          </a:p>
        </p:txBody>
      </p:sp>
      <p:sp>
        <p:nvSpPr>
          <p:cNvPr id="42" name="左大括号 41"/>
          <p:cNvSpPr/>
          <p:nvPr/>
        </p:nvSpPr>
        <p:spPr>
          <a:xfrm>
            <a:off x="7569588" y="1525538"/>
            <a:ext cx="310211" cy="1017000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35686" y="236851"/>
            <a:ext cx="257556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latin typeface="+mn-ea"/>
              </a:rPr>
              <a:t>PPT</a:t>
            </a:r>
            <a:r>
              <a:rPr lang="zh-CN" altLang="en-US" sz="3600" dirty="0" smtClean="0">
                <a:latin typeface="+mn-ea"/>
              </a:rPr>
              <a:t>结构图</a:t>
            </a:r>
            <a:endParaRPr lang="zh-CN" altLang="en-US" sz="36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98400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0518" y="369982"/>
            <a:ext cx="7886700" cy="983028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Image Formation Model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1758" y="1159998"/>
                <a:ext cx="7886700" cy="3397722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3300" dirty="0" smtClean="0"/>
                  <a:t> </a:t>
                </a:r>
                <a:r>
                  <a:rPr lang="en-US" altLang="zh-CN" sz="3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33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ge</a:t>
                </a:r>
                <a:r>
                  <a:rPr lang="en-US" altLang="zh-CN" sz="3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degradation </a:t>
                </a:r>
                <a:r>
                  <a:rPr lang="en-US" altLang="zh-CN" sz="33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</a:t>
                </a:r>
              </a:p>
              <a:p>
                <a:pPr marL="457200" lvl="1" indent="0">
                  <a:lnSpc>
                    <a:spcPct val="160000"/>
                  </a:lnSpc>
                  <a:spcAft>
                    <a:spcPts val="1200"/>
                  </a:spcAft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The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gradation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cessing of image can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 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ed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degradation function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a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ditive noise term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457200" lvl="1" indent="0" algn="just">
                  <a:spcAft>
                    <a:spcPts val="1200"/>
                  </a:spcAft>
                  <a:buNone/>
                </a:pPr>
                <a:r>
                  <a:rPr lang="en-US" altLang="zh-CN" b="0" dirty="0" smtClean="0"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</a:p>
              <a:p>
                <a:pPr marL="457200" lvl="1" indent="0">
                  <a:lnSpc>
                    <a:spcPct val="160000"/>
                  </a:lnSpc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wher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-degraded value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degraded value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dditive noise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system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ction.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1758" y="1159998"/>
                <a:ext cx="7886700" cy="3397722"/>
              </a:xfrm>
              <a:blipFill rotWithShape="0">
                <a:blip r:embed="rId2"/>
                <a:stretch>
                  <a:fillRect l="-1391" t="-5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96110" y="5442260"/>
                <a:ext cx="10902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110" y="5442260"/>
                <a:ext cx="1090245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4469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箭头连接符 5"/>
          <p:cNvCxnSpPr>
            <a:stCxn id="4" idx="3"/>
          </p:cNvCxnSpPr>
          <p:nvPr/>
        </p:nvCxnSpPr>
        <p:spPr>
          <a:xfrm flipV="1">
            <a:off x="2186355" y="5673092"/>
            <a:ext cx="457200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790092" y="5452270"/>
                <a:ext cx="1711570" cy="46166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092" y="5452270"/>
                <a:ext cx="1711570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3924"/>
                </a:stretch>
              </a:blipFill>
              <a:ln w="19050">
                <a:solidFill>
                  <a:schemeClr val="tx1"/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椭圆 11"/>
          <p:cNvSpPr/>
          <p:nvPr/>
        </p:nvSpPr>
        <p:spPr>
          <a:xfrm>
            <a:off x="5169876" y="5413469"/>
            <a:ext cx="504092" cy="46166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/>
              <a:t>+</a:t>
            </a:r>
            <a:endParaRPr lang="zh-CN" altLang="en-US" sz="2800" dirty="0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4595446" y="5644302"/>
            <a:ext cx="480646" cy="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>
          <a:xfrm>
            <a:off x="5421922" y="5075211"/>
            <a:ext cx="0" cy="3382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4873868" y="4585633"/>
                <a:ext cx="1107831" cy="46166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868" y="4585633"/>
                <a:ext cx="1107831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7595"/>
                </a:stretch>
              </a:blipFill>
              <a:ln w="19050">
                <a:solidFill>
                  <a:schemeClr val="tx1"/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/>
          <p:cNvCxnSpPr/>
          <p:nvPr/>
        </p:nvCxnSpPr>
        <p:spPr>
          <a:xfrm flipV="1">
            <a:off x="5741376" y="5644302"/>
            <a:ext cx="480646" cy="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6289430" y="5436034"/>
                <a:ext cx="10902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430" y="5436034"/>
                <a:ext cx="1090245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676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流程图: 联系 4"/>
          <p:cNvSpPr/>
          <p:nvPr/>
        </p:nvSpPr>
        <p:spPr>
          <a:xfrm>
            <a:off x="581758" y="1183833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25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6877" y="1266092"/>
            <a:ext cx="8710245" cy="2192215"/>
          </a:xfrm>
        </p:spPr>
        <p:txBody>
          <a:bodyPr>
            <a:normAutofit fontScale="92500" lnSpcReduction="10000"/>
          </a:bodyPr>
          <a:lstStyle/>
          <a:p>
            <a:pPr marL="457200" lvl="1" indent="0">
              <a:lnSpc>
                <a:spcPct val="16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感谢</a:t>
            </a:r>
            <a:r>
              <a:rPr lang="zh-CN" altLang="en-US" b="1" dirty="0" smtClean="0"/>
              <a:t>何恺明</a:t>
            </a:r>
            <a:r>
              <a:rPr lang="zh-CN" altLang="en-US" b="1" dirty="0"/>
              <a:t>、</a:t>
            </a:r>
            <a:r>
              <a:rPr lang="zh-CN" altLang="en-US" b="1" dirty="0" smtClean="0"/>
              <a:t>孙剑</a:t>
            </a:r>
            <a:r>
              <a:rPr lang="zh-CN" altLang="en-US" b="1" dirty="0"/>
              <a:t>、</a:t>
            </a:r>
            <a:r>
              <a:rPr lang="zh-CN" altLang="en-US" b="1" dirty="0" smtClean="0"/>
              <a:t>汤晓鸥</a:t>
            </a:r>
            <a:r>
              <a:rPr lang="zh-CN" altLang="en-US" dirty="0" smtClean="0"/>
              <a:t>三位大师的这篇论文，</a:t>
            </a:r>
            <a:r>
              <a:rPr lang="zh-CN" altLang="en-US" dirty="0"/>
              <a:t>让</a:t>
            </a:r>
            <a:r>
              <a:rPr lang="zh-CN" altLang="en-US" dirty="0" smtClean="0"/>
              <a:t>我从中学到了不少东西，另外非常感谢我的老师郑海永的悉心指导。</a:t>
            </a:r>
            <a:r>
              <a:rPr lang="en-US" altLang="zh-CN" dirty="0"/>
              <a:t> PPT</a:t>
            </a:r>
            <a:r>
              <a:rPr lang="zh-CN" altLang="en-US" dirty="0"/>
              <a:t>的大部分内容用的也是这篇论文的</a:t>
            </a:r>
            <a:r>
              <a:rPr lang="zh-CN" altLang="en-US" dirty="0" smtClean="0"/>
              <a:t>原文，少部分引用了其他几篇论文，其中一部分雾图是从网上下载的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68001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09" y="4149968"/>
            <a:ext cx="3962402" cy="26142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/>
            </p:nvSpPr>
            <p:spPr>
              <a:xfrm>
                <a:off x="642572" y="889366"/>
                <a:ext cx="8022981" cy="40694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Aft>
                    <a:spcPts val="600"/>
                  </a:spcAft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tenuation of  light in atmosphere: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 radiant intensity of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t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lume in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rection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bserver is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altLang="zh-CN" sz="2400" dirty="0" smtClean="0"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altLang="zh-CN" sz="2400" dirty="0" smtClean="0"/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en-US" altLang="zh-CN" sz="2400" dirty="0" smtClean="0"/>
                  <a:t>	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wavelength of the ligh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angle as shown in the picture,</a:t>
                </a:r>
              </a:p>
              <a:p>
                <a:pPr marL="0" indent="0">
                  <a:buNone/>
                </a:pPr>
                <a:r>
                  <a:rPr lang="en-US" altLang="zh-CN" sz="2000" dirty="0" smtClean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cattering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icien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ant intensity of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cident light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72" y="889366"/>
                <a:ext cx="8022981" cy="4069496"/>
              </a:xfrm>
              <a:prstGeom prst="rect">
                <a:avLst/>
              </a:prstGeom>
              <a:blipFill rotWithShape="0">
                <a:blip r:embed="rId4"/>
                <a:stretch>
                  <a:fillRect l="-1367" t="-2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流程图: 联系 5"/>
          <p:cNvSpPr/>
          <p:nvPr/>
        </p:nvSpPr>
        <p:spPr>
          <a:xfrm>
            <a:off x="642571" y="984540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873262" y="0"/>
            <a:ext cx="3270738" cy="9233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oted from  Shree </a:t>
            </a:r>
            <a:r>
              <a:rPr lang="de-DE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Nayar and Srinivasa G. Narasimhan </a:t>
            </a:r>
            <a:r>
              <a:rPr lang="en-US" altLang="zh-CN" dirty="0" smtClean="0"/>
              <a:t>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ion in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 Weather</a:t>
            </a:r>
            <a:r>
              <a:rPr lang="en-US" altLang="zh-CN" dirty="0" smtClean="0"/>
              <a:t>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98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2432" y="3376246"/>
            <a:ext cx="5040924" cy="3282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>
                <a:spLocks noGrp="1"/>
              </p:cNvSpPr>
              <p:nvPr/>
            </p:nvSpPr>
            <p:spPr>
              <a:xfrm>
                <a:off x="640375" y="488780"/>
                <a:ext cx="8022981" cy="45288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Th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nsity scattered by th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mina is 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sz="2400" dirty="0" smtClean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US" altLang="zh-CN" sz="240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Th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ux(in all directions)scattered by this lamina is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 smtClean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US" altLang="zh-CN" sz="2000" dirty="0" smtClean="0"/>
              </a:p>
              <a:p>
                <a:pPr marL="0" indent="0">
                  <a:spcBef>
                    <a:spcPts val="600"/>
                  </a:spcBef>
                  <a:spcAft>
                    <a:spcPts val="1200"/>
                  </a:spcAft>
                  <a:buNone/>
                </a:pP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scattering 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icient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Then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By integrating the limits </a:t>
                </a:r>
                <a:r>
                  <a:rPr lang="en-US" altLang="zh-CN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and </a:t>
                </a:r>
                <a:r>
                  <a:rPr lang="en-US" altLang="zh-CN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,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get:</a:t>
                </a:r>
              </a:p>
              <a:p>
                <a:pPr marL="0" indent="0">
                  <a:buNone/>
                </a:pPr>
                <a:r>
                  <a:rPr lang="en-US" altLang="zh-CN" sz="2000" b="0" dirty="0" smtClean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p>
                    </m:sSup>
                  </m:oMath>
                </a14:m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endParaRPr lang="en-US" altLang="zh-CN" sz="2000" dirty="0"/>
              </a:p>
              <a:p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75" y="488780"/>
                <a:ext cx="8022981" cy="4528806"/>
              </a:xfrm>
              <a:prstGeom prst="rect">
                <a:avLst/>
              </a:prstGeom>
              <a:blipFill rotWithShape="0">
                <a:blip r:embed="rId3"/>
                <a:stretch>
                  <a:fillRect t="-1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圆角矩形 5"/>
              <p:cNvSpPr/>
              <p:nvPr/>
            </p:nvSpPr>
            <p:spPr>
              <a:xfrm>
                <a:off x="640375" y="4681207"/>
                <a:ext cx="3071447" cy="984738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dirty="0" smtClean="0"/>
                  <a:t> is transmission, and is written as </a:t>
                </a:r>
                <a:r>
                  <a:rPr lang="en-US" altLang="zh-CN" i="1" dirty="0" smtClean="0"/>
                  <a:t>t(x) </a:t>
                </a:r>
                <a:r>
                  <a:rPr lang="en-US" altLang="zh-CN" dirty="0" smtClean="0"/>
                  <a:t>in the paper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圆角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75" y="4681207"/>
                <a:ext cx="3071447" cy="984738"/>
              </a:xfrm>
              <a:prstGeom prst="roundRect">
                <a:avLst/>
              </a:prstGeom>
              <a:blipFill rotWithShape="0">
                <a:blip r:embed="rId4"/>
                <a:stretch>
                  <a:fillRect r="-1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837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9557" y="3946967"/>
            <a:ext cx="4171952" cy="2911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110762" y="480645"/>
                <a:ext cx="7886700" cy="4900247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irlight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Caused by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cattering of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vironmental illumination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	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particles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	Increases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thlength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Irrespective typ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vironmental illumination incident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on 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V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ts intensity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000" b="0" dirty="0" smtClean="0"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000" b="0" dirty="0" smtClean="0"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000" dirty="0">
                    <a:cs typeface="Times New Roman" panose="02020603050405020304" pitchFamily="18" charset="0"/>
                  </a:rPr>
                  <a:t>	</a:t>
                </a:r>
                <a:r>
                  <a:rPr lang="en-US" altLang="zh-CN" sz="2000" b="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𝑉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𝑘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000" b="0" dirty="0" smtClean="0"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zh-CN" altLang="en-US" sz="2000" dirty="0" smtClean="0"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000" dirty="0" smtClean="0"/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total scattering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icient,</a:t>
                </a:r>
                <a:r>
                  <a:rPr lang="en-US" altLang="zh-CN" sz="2000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roportionality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tant</a:t>
                </a:r>
              </a:p>
              <a:p>
                <a:pPr marL="0" indent="0">
                  <a:buNone/>
                </a:pP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10762" y="480645"/>
                <a:ext cx="7886700" cy="4900247"/>
              </a:xfrm>
              <a:blipFill rotWithShape="0">
                <a:blip r:embed="rId4"/>
                <a:stretch>
                  <a:fillRect l="-1391" t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流程图: 联系 4"/>
          <p:cNvSpPr/>
          <p:nvPr/>
        </p:nvSpPr>
        <p:spPr>
          <a:xfrm>
            <a:off x="1110762" y="644769"/>
            <a:ext cx="222738" cy="249076"/>
          </a:xfrm>
          <a:prstGeom prst="flowChartConnector">
            <a:avLst/>
          </a:prstGeom>
          <a:solidFill>
            <a:srgbClr val="018AD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215342" y="1034561"/>
            <a:ext cx="991526" cy="539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son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10762" y="1858108"/>
            <a:ext cx="1737945" cy="539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acteristic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873262" y="0"/>
            <a:ext cx="3270738" cy="9233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oted from  Shree </a:t>
            </a:r>
            <a:r>
              <a:rPr lang="de-DE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Nayar and Srinivasa G. Narasimhan </a:t>
            </a:r>
            <a:r>
              <a:rPr lang="en-US" altLang="zh-CN" dirty="0" smtClean="0"/>
              <a:t>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ion in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 Weather</a:t>
            </a:r>
            <a:r>
              <a:rPr lang="en-US" altLang="zh-CN" dirty="0" smtClean="0"/>
              <a:t>”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84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79938" y="758825"/>
                <a:ext cx="8210550" cy="4351338"/>
              </a:xfrm>
            </p:spPr>
            <p:txBody>
              <a:bodyPr/>
              <a:lstStyle/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ew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ement 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V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a source with intensity</a:t>
                </a: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𝐼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rradiance it produces is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𝐸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𝐼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𝛽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adiance of 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V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:</a:t>
                </a:r>
                <a:endParaRPr lang="en-US" altLang="zh-CN" sz="20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𝐿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𝐸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𝐼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𝛽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9938" y="758825"/>
                <a:ext cx="8210550" cy="4351338"/>
              </a:xfrm>
              <a:blipFill rotWithShape="0">
                <a:blip r:embed="rId2"/>
                <a:stretch>
                  <a:fillRect l="-817" t="-4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200" y="3638917"/>
            <a:ext cx="4488475" cy="2942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10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16927" y="777100"/>
                <a:ext cx="7886700" cy="4533454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Then we get:</a:t>
                </a:r>
              </a:p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𝑥</m:t>
                      </m:r>
                    </m:oMath>
                  </m:oMathPara>
                </a14:m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 smtClean="0"/>
                  <a:t>    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grating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ression:</a:t>
                </a:r>
              </a:p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1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spcAft>
                    <a:spcPts val="1800"/>
                  </a:spcAft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Setting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get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write the expression:</a:t>
                </a:r>
              </a:p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1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6927" y="777100"/>
                <a:ext cx="7886700" cy="4533454"/>
              </a:xfrm>
              <a:blipFill rotWithShape="0">
                <a:blip r:embed="rId2"/>
                <a:stretch>
                  <a:fillRect t="-13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单圆角矩形 3"/>
              <p:cNvSpPr/>
              <p:nvPr/>
            </p:nvSpPr>
            <p:spPr>
              <a:xfrm>
                <a:off x="1735015" y="4149969"/>
                <a:ext cx="5094048" cy="808892"/>
              </a:xfrm>
              <a:prstGeom prst="round1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atmospheric light 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per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单圆角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15" y="4149969"/>
                <a:ext cx="5094048" cy="808892"/>
              </a:xfrm>
              <a:prstGeom prst="round1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38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18</TotalTime>
  <Words>1269</Words>
  <Application>Microsoft Office PowerPoint</Application>
  <PresentationFormat>全屏显示(4:3)</PresentationFormat>
  <Paragraphs>290</Paragraphs>
  <Slides>4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9" baseType="lpstr">
      <vt:lpstr>宋体</vt:lpstr>
      <vt:lpstr>Arial</vt:lpstr>
      <vt:lpstr>Calibri</vt:lpstr>
      <vt:lpstr>Calibri Light</vt:lpstr>
      <vt:lpstr>Cambria Math</vt:lpstr>
      <vt:lpstr>Tahoma</vt:lpstr>
      <vt:lpstr>Times New Roman</vt:lpstr>
      <vt:lpstr>Office 主题</vt:lpstr>
      <vt:lpstr>Equation</vt:lpstr>
      <vt:lpstr>Single Image Haze Removal Using Dark Channel Prior</vt:lpstr>
      <vt:lpstr>PowerPoint 演示文稿</vt:lpstr>
      <vt:lpstr>content</vt:lpstr>
      <vt:lpstr>The Standard Image Formation Model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ark channel pror </vt:lpstr>
      <vt:lpstr>PowerPoint 演示文稿</vt:lpstr>
      <vt:lpstr>PowerPoint 演示文稿</vt:lpstr>
      <vt:lpstr>PowerPoint 演示文稿</vt:lpstr>
      <vt:lpstr>Estimating the Transmission</vt:lpstr>
      <vt:lpstr>PowerPoint 演示文稿</vt:lpstr>
      <vt:lpstr>PowerPoint 演示文稿</vt:lpstr>
      <vt:lpstr>PowerPoint 演示文稿</vt:lpstr>
      <vt:lpstr>PowerPoint 演示文稿</vt:lpstr>
      <vt:lpstr>Soft matting: optimize t ̃("x" 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stimating the Atmospheric Light</vt:lpstr>
      <vt:lpstr>PowerPoint 演示文稿</vt:lpstr>
      <vt:lpstr>PowerPoint 演示文稿</vt:lpstr>
      <vt:lpstr>PowerPoint 演示文稿</vt:lpstr>
      <vt:lpstr>PowerPoint 演示文稿</vt:lpstr>
      <vt:lpstr>Recovering the Scene Radiance</vt:lpstr>
      <vt:lpstr>PowerPoint 演示文稿</vt:lpstr>
      <vt:lpstr>Patch Size</vt:lpstr>
      <vt:lpstr>PowerPoint 演示文稿</vt:lpstr>
      <vt:lpstr>PowerPoint 演示文稿</vt:lpstr>
      <vt:lpstr>Drawbacks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暗原色先验的单一图像去雾</dc:title>
  <dc:creator>Owner</dc:creator>
  <cp:lastModifiedBy>Owner</cp:lastModifiedBy>
  <cp:revision>202</cp:revision>
  <dcterms:created xsi:type="dcterms:W3CDTF">2015-05-29T13:51:00Z</dcterms:created>
  <dcterms:modified xsi:type="dcterms:W3CDTF">2015-06-03T01:56:55Z</dcterms:modified>
</cp:coreProperties>
</file>